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fab2ea785d414cb3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sldIdLst>
    <p:sldId id="304" r:id="rId2"/>
    <p:sldId id="289" r:id="rId3"/>
    <p:sldId id="286" r:id="rId4"/>
    <p:sldId id="287" r:id="rId5"/>
    <p:sldId id="288" r:id="rId6"/>
    <p:sldId id="292" r:id="rId7"/>
    <p:sldId id="307" r:id="rId8"/>
    <p:sldId id="293" r:id="rId9"/>
    <p:sldId id="294" r:id="rId10"/>
    <p:sldId id="295" r:id="rId11"/>
    <p:sldId id="322" r:id="rId12"/>
    <p:sldId id="317" r:id="rId13"/>
    <p:sldId id="297" r:id="rId14"/>
    <p:sldId id="300" r:id="rId15"/>
    <p:sldId id="324" r:id="rId16"/>
    <p:sldId id="314" r:id="rId17"/>
    <p:sldId id="318" r:id="rId18"/>
    <p:sldId id="305" r:id="rId19"/>
    <p:sldId id="296" r:id="rId20"/>
    <p:sldId id="308" r:id="rId21"/>
    <p:sldId id="303" r:id="rId22"/>
    <p:sldId id="272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320" r:id="rId31"/>
    <p:sldId id="323" r:id="rId32"/>
    <p:sldId id="302" r:id="rId33"/>
    <p:sldId id="325" r:id="rId34"/>
  </p:sldIdLst>
  <p:sldSz cx="12192000" cy="6858000"/>
  <p:notesSz cx="6858000" cy="9144000"/>
  <p:embeddedFontLst>
    <p:embeddedFont>
      <p:font typeface=".VnSouthern" panose="020B7200000000000000"/>
      <p:regular r:id="rId36"/>
      <p:bold r:id="rId37"/>
      <p:italic r:id="rId38"/>
      <p:boldItalic r:id="rId39"/>
    </p:embeddedFont>
    <p:embeddedFont>
      <p:font typeface=".VnTimeH" panose="020B7200000000000000"/>
      <p:regular r:id="rId40"/>
      <p:bold r:id="rId41"/>
      <p:italic r:id="rId42"/>
      <p:bold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Calibri Light" panose="020F0302020204030204" pitchFamily="34" charset="0"/>
      <p:regular r:id="rId48"/>
      <p:italic r:id="rId49"/>
    </p:embeddedFont>
    <p:embeddedFont>
      <p:font typeface="VNI-Zap" panose="020B0604020202020204"/>
      <p:italic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66"/>
    <a:srgbClr val="330AA6"/>
    <a:srgbClr val="FF6600"/>
    <a:srgbClr val="CC00FF"/>
    <a:srgbClr val="00FF00"/>
    <a:srgbClr val="FF00FF"/>
    <a:srgbClr val="CCFF99"/>
    <a:srgbClr val="8D410D"/>
    <a:srgbClr val="9657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37" autoAdjust="0"/>
    <p:restoredTop sz="94364" autoAdjust="0"/>
  </p:normalViewPr>
  <p:slideViewPr>
    <p:cSldViewPr snapToGrid="0">
      <p:cViewPr varScale="1">
        <p:scale>
          <a:sx n="63" d="100"/>
          <a:sy n="63" d="100"/>
        </p:scale>
        <p:origin x="62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font" Target="fonts/font1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6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96DD85-D6E8-44A2-B1C8-AB156CCB235E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8CC61C-F8C8-42B8-BF6D-CE76AE405E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54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iới thiệu với các em hôm nay có các thầy cô là các thầy cô là lãnh đạo ở các trường trong quận Hà Đông tới dự giờ với chúng ta, đề nghị các em nhiệt liệt chào mừ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01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2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1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FF48C55-DD8C-4968-8F26-1D97FEB826E7}" type="slidenum">
              <a:rPr lang="en-GB"/>
              <a:pPr/>
              <a:t>5</a:t>
            </a:fld>
            <a:endParaRPr lang="en-GB"/>
          </a:p>
        </p:txBody>
      </p:sp>
      <p:sp>
        <p:nvSpPr>
          <p:cNvPr id="450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50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0E973-9B0B-4F39-8D13-B383A8BEBCC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0145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D19AB7-AA8A-44EE-A564-2A9113FE44A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1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387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1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908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9426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3680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5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33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9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8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980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6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73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74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BD190-56AD-4C55-BBCA-1554B872117B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674BA-2DE0-4D90-8561-25BA31F62F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911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3.wav"/><Relationship Id="rId11" Type="http://schemas.openxmlformats.org/officeDocument/2006/relationships/image" Target="../media/image41.png"/><Relationship Id="rId5" Type="http://schemas.openxmlformats.org/officeDocument/2006/relationships/audio" Target="../media/audio2.wav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audio" Target="../media/audio1.wav"/><Relationship Id="rId9" Type="http://schemas.openxmlformats.org/officeDocument/2006/relationships/image" Target="../media/image4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1.xml"/><Relationship Id="rId7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jpeg"/><Relationship Id="rId5" Type="http://schemas.openxmlformats.org/officeDocument/2006/relationships/image" Target="../media/image46.wmf"/><Relationship Id="rId10" Type="http://schemas.openxmlformats.org/officeDocument/2006/relationships/image" Target="../media/image50.gi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11.jpe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gif"/><Relationship Id="rId18" Type="http://schemas.openxmlformats.org/officeDocument/2006/relationships/slide" Target="slide29.xml"/><Relationship Id="rId26" Type="http://schemas.openxmlformats.org/officeDocument/2006/relationships/image" Target="../media/image72.png"/><Relationship Id="rId3" Type="http://schemas.openxmlformats.org/officeDocument/2006/relationships/slideLayout" Target="../slideLayouts/slideLayout2.xml"/><Relationship Id="rId21" Type="http://schemas.openxmlformats.org/officeDocument/2006/relationships/slide" Target="slide23.xml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67.gif"/><Relationship Id="rId25" Type="http://schemas.openxmlformats.org/officeDocument/2006/relationships/slide" Target="slide25.xml"/><Relationship Id="rId2" Type="http://schemas.openxmlformats.org/officeDocument/2006/relationships/audio" Target="../media/media1.wma"/><Relationship Id="rId16" Type="http://schemas.openxmlformats.org/officeDocument/2006/relationships/image" Target="../media/image66.png"/><Relationship Id="rId20" Type="http://schemas.openxmlformats.org/officeDocument/2006/relationships/image" Target="../media/image69.png"/><Relationship Id="rId29" Type="http://schemas.openxmlformats.org/officeDocument/2006/relationships/slide" Target="slide27.xml"/><Relationship Id="rId1" Type="http://schemas.microsoft.com/office/2007/relationships/media" Target="../media/media1.wma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24" Type="http://schemas.openxmlformats.org/officeDocument/2006/relationships/image" Target="../media/image71.png"/><Relationship Id="rId32" Type="http://schemas.openxmlformats.org/officeDocument/2006/relationships/image" Target="../media/image75.png"/><Relationship Id="rId5" Type="http://schemas.openxmlformats.org/officeDocument/2006/relationships/image" Target="../media/image55.png"/><Relationship Id="rId15" Type="http://schemas.openxmlformats.org/officeDocument/2006/relationships/image" Target="../media/image65.gif"/><Relationship Id="rId23" Type="http://schemas.openxmlformats.org/officeDocument/2006/relationships/slide" Target="slide24.xml"/><Relationship Id="rId28" Type="http://schemas.openxmlformats.org/officeDocument/2006/relationships/image" Target="../media/image73.png"/><Relationship Id="rId10" Type="http://schemas.openxmlformats.org/officeDocument/2006/relationships/image" Target="../media/image60.png"/><Relationship Id="rId19" Type="http://schemas.openxmlformats.org/officeDocument/2006/relationships/image" Target="../media/image68.png"/><Relationship Id="rId31" Type="http://schemas.openxmlformats.org/officeDocument/2006/relationships/slide" Target="slide28.xml"/><Relationship Id="rId4" Type="http://schemas.openxmlformats.org/officeDocument/2006/relationships/audio" Target="../media/audio4.wav"/><Relationship Id="rId9" Type="http://schemas.openxmlformats.org/officeDocument/2006/relationships/image" Target="../media/image59.png"/><Relationship Id="rId14" Type="http://schemas.openxmlformats.org/officeDocument/2006/relationships/image" Target="../media/image64.gif"/><Relationship Id="rId22" Type="http://schemas.openxmlformats.org/officeDocument/2006/relationships/image" Target="../media/image70.png"/><Relationship Id="rId27" Type="http://schemas.openxmlformats.org/officeDocument/2006/relationships/slide" Target="slide26.xml"/><Relationship Id="rId30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audio" Target="../media/audio3.wav"/><Relationship Id="rId7" Type="http://schemas.openxmlformats.org/officeDocument/2006/relationships/slide" Target="slide22.xml"/><Relationship Id="rId12" Type="http://schemas.openxmlformats.org/officeDocument/2006/relationships/image" Target="../media/image77.wmf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21.bin"/><Relationship Id="rId5" Type="http://schemas.openxmlformats.org/officeDocument/2006/relationships/audio" Target="../media/audio6.wav"/><Relationship Id="rId15" Type="http://schemas.openxmlformats.org/officeDocument/2006/relationships/image" Target="../media/image82.png"/><Relationship Id="rId10" Type="http://schemas.openxmlformats.org/officeDocument/2006/relationships/image" Target="../media/image76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openxmlformats.org/officeDocument/2006/relationships/slide" Target="slide22.xml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png"/><Relationship Id="rId11" Type="http://schemas.openxmlformats.org/officeDocument/2006/relationships/image" Target="../media/image80.png"/><Relationship Id="rId5" Type="http://schemas.openxmlformats.org/officeDocument/2006/relationships/audio" Target="../media/audio6.wav"/><Relationship Id="rId15" Type="http://schemas.openxmlformats.org/officeDocument/2006/relationships/image" Target="../media/image84.png"/><Relationship Id="rId10" Type="http://schemas.openxmlformats.org/officeDocument/2006/relationships/image" Target="../media/image86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81.png"/><Relationship Id="rId3" Type="http://schemas.openxmlformats.org/officeDocument/2006/relationships/audio" Target="../media/audio3.wav"/><Relationship Id="rId7" Type="http://schemas.openxmlformats.org/officeDocument/2006/relationships/image" Target="../media/image78.png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13.vml"/><Relationship Id="rId6" Type="http://schemas.openxmlformats.org/officeDocument/2006/relationships/audio" Target="../media/audio7.wav"/><Relationship Id="rId11" Type="http://schemas.openxmlformats.org/officeDocument/2006/relationships/image" Target="../media/image87.wmf"/><Relationship Id="rId5" Type="http://schemas.openxmlformats.org/officeDocument/2006/relationships/audio" Target="../media/audio6.wav"/><Relationship Id="rId15" Type="http://schemas.openxmlformats.org/officeDocument/2006/relationships/image" Target="../media/image83.png"/><Relationship Id="rId10" Type="http://schemas.openxmlformats.org/officeDocument/2006/relationships/oleObject" Target="../embeddings/oleObject23.bin"/><Relationship Id="rId4" Type="http://schemas.openxmlformats.org/officeDocument/2006/relationships/audio" Target="../media/audio5.wav"/><Relationship Id="rId9" Type="http://schemas.openxmlformats.org/officeDocument/2006/relationships/image" Target="../media/image79.png"/><Relationship Id="rId1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audio" Target="../media/audio3.wav"/><Relationship Id="rId7" Type="http://schemas.openxmlformats.org/officeDocument/2006/relationships/slide" Target="slide22.xml"/><Relationship Id="rId12" Type="http://schemas.openxmlformats.org/officeDocument/2006/relationships/image" Target="../media/image89.wmf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25.bin"/><Relationship Id="rId5" Type="http://schemas.openxmlformats.org/officeDocument/2006/relationships/audio" Target="../media/audio6.wav"/><Relationship Id="rId15" Type="http://schemas.openxmlformats.org/officeDocument/2006/relationships/image" Target="../media/image82.png"/><Relationship Id="rId10" Type="http://schemas.openxmlformats.org/officeDocument/2006/relationships/image" Target="../media/image88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openxmlformats.org/officeDocument/2006/relationships/slide" Target="slide22.xml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png"/><Relationship Id="rId11" Type="http://schemas.openxmlformats.org/officeDocument/2006/relationships/image" Target="../media/image80.png"/><Relationship Id="rId5" Type="http://schemas.openxmlformats.org/officeDocument/2006/relationships/audio" Target="../media/audio6.wav"/><Relationship Id="rId15" Type="http://schemas.openxmlformats.org/officeDocument/2006/relationships/image" Target="../media/image84.png"/><Relationship Id="rId10" Type="http://schemas.openxmlformats.org/officeDocument/2006/relationships/image" Target="../media/image90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openxmlformats.org/officeDocument/2006/relationships/slide" Target="slide22.xml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png"/><Relationship Id="rId11" Type="http://schemas.openxmlformats.org/officeDocument/2006/relationships/image" Target="../media/image80.png"/><Relationship Id="rId5" Type="http://schemas.openxmlformats.org/officeDocument/2006/relationships/audio" Target="../media/audio6.wav"/><Relationship Id="rId15" Type="http://schemas.openxmlformats.org/officeDocument/2006/relationships/image" Target="../media/image84.png"/><Relationship Id="rId10" Type="http://schemas.openxmlformats.org/officeDocument/2006/relationships/image" Target="../media/image91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11.jpe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hyperlink" Target="https://www.wisc-online.com/assetrepository/viewasset?id=1508" TargetMode="External"/><Relationship Id="rId5" Type="http://schemas.openxmlformats.org/officeDocument/2006/relationships/audio" Target="../media/audio2.wav"/><Relationship Id="rId10" Type="http://schemas.openxmlformats.org/officeDocument/2006/relationships/image" Target="../media/image28.jpeg"/><Relationship Id="rId4" Type="http://schemas.openxmlformats.org/officeDocument/2006/relationships/audio" Target="../media/audio1.wav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display, computer, screenshot&#10;&#10;Description automatically generated">
            <a:extLst>
              <a:ext uri="{FF2B5EF4-FFF2-40B4-BE49-F238E27FC236}">
                <a16:creationId xmlns:a16="http://schemas.microsoft.com/office/drawing/2014/main" id="{287A932B-E438-423F-8F87-A5F463F2BAE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9" t="8787" r="18992" b="16994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 rad="127000">
              <a:schemeClr val="accent1">
                <a:alpha val="37000"/>
              </a:schemeClr>
            </a:glo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607F664-3EBD-4D30-8F10-54DC1ADC3207}"/>
              </a:ext>
            </a:extLst>
          </p:cNvPr>
          <p:cNvSpPr/>
          <p:nvPr/>
        </p:nvSpPr>
        <p:spPr>
          <a:xfrm>
            <a:off x="1058779" y="1479334"/>
            <a:ext cx="9962147" cy="130035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2929"/>
                </a:solidFill>
                <a:effectLst>
                  <a:glow rad="228600">
                    <a:schemeClr val="bg1"/>
                  </a:glow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#9Slide04 Rokkitt Black" panose="00000A00000000000000" pitchFamily="2" charset="0"/>
              </a:rPr>
              <a:t>NHIỆT LIỆT CHÀO MỪNG </a:t>
            </a:r>
          </a:p>
          <a:p>
            <a:pPr algn="ctr"/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2929"/>
                </a:solidFill>
                <a:effectLst>
                  <a:glow rad="228600">
                    <a:schemeClr val="bg1"/>
                  </a:glow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#9Slide04 Rokkitt Black" panose="00000A00000000000000" pitchFamily="2" charset="0"/>
              </a:rPr>
              <a:t>CÁC THẦY CÔ GIÁO VỀ DỰ GIỜ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78BB8F-EA6D-4635-8175-7C7A73CA1DF8}"/>
              </a:ext>
            </a:extLst>
          </p:cNvPr>
          <p:cNvSpPr/>
          <p:nvPr/>
        </p:nvSpPr>
        <p:spPr>
          <a:xfrm>
            <a:off x="2384256" y="525941"/>
            <a:ext cx="742350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glow rad="228600">
                    <a:schemeClr val="bg1"/>
                  </a:glow>
                </a:effectLst>
                <a:latin typeface="#9Slide03 SFU Futura_01" panose="00000700000000000000" pitchFamily="2" charset="0"/>
              </a:rPr>
              <a:t>TRƯỜNG:                                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D5BA812-2C05-4D9E-9A7C-1295D148635D}"/>
              </a:ext>
            </a:extLst>
          </p:cNvPr>
          <p:cNvSpPr/>
          <p:nvPr/>
        </p:nvSpPr>
        <p:spPr>
          <a:xfrm>
            <a:off x="4253842" y="3808257"/>
            <a:ext cx="3260251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30A0"/>
                </a:solidFill>
                <a:effectLst>
                  <a:glow rad="889000">
                    <a:schemeClr val="bg1">
                      <a:alpha val="85000"/>
                    </a:schemeClr>
                  </a:glow>
                </a:effectLst>
                <a:latin typeface="#9Slide07 SVNPosterizer KG Inli" panose="02000503000000020003" pitchFamily="2" charset="0"/>
              </a:rPr>
              <a:t>Môn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30A0"/>
                </a:solidFill>
                <a:effectLst>
                  <a:glow rad="889000">
                    <a:schemeClr val="bg1">
                      <a:alpha val="85000"/>
                    </a:schemeClr>
                  </a:glow>
                </a:effectLst>
                <a:latin typeface="#9Slide07 SVNPosterizer KG Inli" panose="02000503000000020003" pitchFamily="2" charset="0"/>
              </a:rPr>
              <a:t>: </a:t>
            </a:r>
            <a:r>
              <a:rPr lang="en-US" sz="4050" b="1" spc="38" dirty="0" err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30A0"/>
                </a:solidFill>
                <a:effectLst>
                  <a:glow rad="889000">
                    <a:schemeClr val="bg1">
                      <a:alpha val="85000"/>
                    </a:schemeClr>
                  </a:glow>
                </a:effectLst>
                <a:latin typeface="#9Slide07 SVNPosterizer KG Inli" panose="02000503000000020003" pitchFamily="2" charset="0"/>
              </a:rPr>
              <a:t>Toán</a:t>
            </a:r>
            <a:r>
              <a:rPr lang="en-US" sz="405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30A0"/>
                </a:solidFill>
                <a:effectLst>
                  <a:glow rad="889000">
                    <a:schemeClr val="bg1">
                      <a:alpha val="85000"/>
                    </a:schemeClr>
                  </a:glow>
                </a:effectLst>
                <a:latin typeface="#9Slide07 SVNPosterizer KG Inli" panose="02000503000000020003" pitchFamily="2" charset="0"/>
              </a:rPr>
              <a:t> 9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5A65A77-6195-41D2-857D-DDF613DDB0B2}"/>
              </a:ext>
            </a:extLst>
          </p:cNvPr>
          <p:cNvSpPr/>
          <p:nvPr/>
        </p:nvSpPr>
        <p:spPr>
          <a:xfrm>
            <a:off x="3614521" y="5258559"/>
            <a:ext cx="5305875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6000" b="1" spc="38" dirty="0" err="1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Giáo</a:t>
            </a:r>
            <a:r>
              <a:rPr lang="en-US" sz="6000" b="1" spc="38" dirty="0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 </a:t>
            </a:r>
            <a:r>
              <a:rPr lang="en-US" sz="6000" b="1" spc="38" dirty="0" err="1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viên</a:t>
            </a:r>
            <a:r>
              <a:rPr lang="en-US" sz="6000" b="1" spc="38" dirty="0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 </a:t>
            </a:r>
            <a:r>
              <a:rPr lang="en-US" sz="6000" b="1" spc="38" dirty="0" err="1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dạy</a:t>
            </a:r>
            <a:r>
              <a:rPr lang="en-US" sz="6000" b="1" spc="38" dirty="0">
                <a:ln w="9525" cmpd="sng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bg1"/>
                  </a:glow>
                </a:effectLst>
                <a:latin typeface="#9Slide05 Atlantika" pitchFamily="2" charset="0"/>
              </a:rPr>
              <a:t>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95EA22-BDB1-4720-8C65-F55ACE72B4CB}"/>
              </a:ext>
            </a:extLst>
          </p:cNvPr>
          <p:cNvSpPr/>
          <p:nvPr/>
        </p:nvSpPr>
        <p:spPr>
          <a:xfrm>
            <a:off x="290512" y="265043"/>
            <a:ext cx="11610976" cy="6374296"/>
          </a:xfrm>
          <a:custGeom>
            <a:avLst/>
            <a:gdLst>
              <a:gd name="connsiteX0" fmla="*/ 0 w 8708232"/>
              <a:gd name="connsiteY0" fmla="*/ 0 h 6374296"/>
              <a:gd name="connsiteX1" fmla="*/ 582782 w 8708232"/>
              <a:gd name="connsiteY1" fmla="*/ 0 h 6374296"/>
              <a:gd name="connsiteX2" fmla="*/ 1078481 w 8708232"/>
              <a:gd name="connsiteY2" fmla="*/ 0 h 6374296"/>
              <a:gd name="connsiteX3" fmla="*/ 1661263 w 8708232"/>
              <a:gd name="connsiteY3" fmla="*/ 0 h 6374296"/>
              <a:gd name="connsiteX4" fmla="*/ 2331127 w 8708232"/>
              <a:gd name="connsiteY4" fmla="*/ 0 h 6374296"/>
              <a:gd name="connsiteX5" fmla="*/ 3088073 w 8708232"/>
              <a:gd name="connsiteY5" fmla="*/ 0 h 6374296"/>
              <a:gd name="connsiteX6" fmla="*/ 3496690 w 8708232"/>
              <a:gd name="connsiteY6" fmla="*/ 0 h 6374296"/>
              <a:gd name="connsiteX7" fmla="*/ 4253636 w 8708232"/>
              <a:gd name="connsiteY7" fmla="*/ 0 h 6374296"/>
              <a:gd name="connsiteX8" fmla="*/ 4923500 w 8708232"/>
              <a:gd name="connsiteY8" fmla="*/ 0 h 6374296"/>
              <a:gd name="connsiteX9" fmla="*/ 5419200 w 8708232"/>
              <a:gd name="connsiteY9" fmla="*/ 0 h 6374296"/>
              <a:gd name="connsiteX10" fmla="*/ 6176146 w 8708232"/>
              <a:gd name="connsiteY10" fmla="*/ 0 h 6374296"/>
              <a:gd name="connsiteX11" fmla="*/ 6671845 w 8708232"/>
              <a:gd name="connsiteY11" fmla="*/ 0 h 6374296"/>
              <a:gd name="connsiteX12" fmla="*/ 7428792 w 8708232"/>
              <a:gd name="connsiteY12" fmla="*/ 0 h 6374296"/>
              <a:gd name="connsiteX13" fmla="*/ 8708232 w 8708232"/>
              <a:gd name="connsiteY13" fmla="*/ 0 h 6374296"/>
              <a:gd name="connsiteX14" fmla="*/ 8708232 w 8708232"/>
              <a:gd name="connsiteY14" fmla="*/ 637430 h 6374296"/>
              <a:gd name="connsiteX15" fmla="*/ 8708232 w 8708232"/>
              <a:gd name="connsiteY15" fmla="*/ 1147373 h 6374296"/>
              <a:gd name="connsiteX16" fmla="*/ 8708232 w 8708232"/>
              <a:gd name="connsiteY16" fmla="*/ 1784803 h 6374296"/>
              <a:gd name="connsiteX17" fmla="*/ 8708232 w 8708232"/>
              <a:gd name="connsiteY17" fmla="*/ 2294747 h 6374296"/>
              <a:gd name="connsiteX18" fmla="*/ 8708232 w 8708232"/>
              <a:gd name="connsiteY18" fmla="*/ 2995919 h 6374296"/>
              <a:gd name="connsiteX19" fmla="*/ 8708232 w 8708232"/>
              <a:gd name="connsiteY19" fmla="*/ 3505863 h 6374296"/>
              <a:gd name="connsiteX20" fmla="*/ 8708232 w 8708232"/>
              <a:gd name="connsiteY20" fmla="*/ 4143292 h 6374296"/>
              <a:gd name="connsiteX21" fmla="*/ 8708232 w 8708232"/>
              <a:gd name="connsiteY21" fmla="*/ 4716979 h 6374296"/>
              <a:gd name="connsiteX22" fmla="*/ 8708232 w 8708232"/>
              <a:gd name="connsiteY22" fmla="*/ 5481895 h 6374296"/>
              <a:gd name="connsiteX23" fmla="*/ 8708232 w 8708232"/>
              <a:gd name="connsiteY23" fmla="*/ 6374296 h 6374296"/>
              <a:gd name="connsiteX24" fmla="*/ 8038368 w 8708232"/>
              <a:gd name="connsiteY24" fmla="*/ 6374296 h 6374296"/>
              <a:gd name="connsiteX25" fmla="*/ 7194339 w 8708232"/>
              <a:gd name="connsiteY25" fmla="*/ 6374296 h 6374296"/>
              <a:gd name="connsiteX26" fmla="*/ 6611558 w 8708232"/>
              <a:gd name="connsiteY26" fmla="*/ 6374296 h 6374296"/>
              <a:gd name="connsiteX27" fmla="*/ 6115858 w 8708232"/>
              <a:gd name="connsiteY27" fmla="*/ 6374296 h 6374296"/>
              <a:gd name="connsiteX28" fmla="*/ 5445994 w 8708232"/>
              <a:gd name="connsiteY28" fmla="*/ 6374296 h 6374296"/>
              <a:gd name="connsiteX29" fmla="*/ 4863213 w 8708232"/>
              <a:gd name="connsiteY29" fmla="*/ 6374296 h 6374296"/>
              <a:gd name="connsiteX30" fmla="*/ 4193349 w 8708232"/>
              <a:gd name="connsiteY30" fmla="*/ 6374296 h 6374296"/>
              <a:gd name="connsiteX31" fmla="*/ 3436402 w 8708232"/>
              <a:gd name="connsiteY31" fmla="*/ 6374296 h 6374296"/>
              <a:gd name="connsiteX32" fmla="*/ 2592374 w 8708232"/>
              <a:gd name="connsiteY32" fmla="*/ 6374296 h 6374296"/>
              <a:gd name="connsiteX33" fmla="*/ 1835427 w 8708232"/>
              <a:gd name="connsiteY33" fmla="*/ 6374296 h 6374296"/>
              <a:gd name="connsiteX34" fmla="*/ 991399 w 8708232"/>
              <a:gd name="connsiteY34" fmla="*/ 6374296 h 6374296"/>
              <a:gd name="connsiteX35" fmla="*/ 0 w 8708232"/>
              <a:gd name="connsiteY35" fmla="*/ 6374296 h 6374296"/>
              <a:gd name="connsiteX36" fmla="*/ 0 w 8708232"/>
              <a:gd name="connsiteY36" fmla="*/ 5864352 h 6374296"/>
              <a:gd name="connsiteX37" fmla="*/ 0 w 8708232"/>
              <a:gd name="connsiteY37" fmla="*/ 5290666 h 6374296"/>
              <a:gd name="connsiteX38" fmla="*/ 0 w 8708232"/>
              <a:gd name="connsiteY38" fmla="*/ 4525750 h 6374296"/>
              <a:gd name="connsiteX39" fmla="*/ 0 w 8708232"/>
              <a:gd name="connsiteY39" fmla="*/ 3760835 h 6374296"/>
              <a:gd name="connsiteX40" fmla="*/ 0 w 8708232"/>
              <a:gd name="connsiteY40" fmla="*/ 3123405 h 6374296"/>
              <a:gd name="connsiteX41" fmla="*/ 0 w 8708232"/>
              <a:gd name="connsiteY41" fmla="*/ 2613461 h 6374296"/>
              <a:gd name="connsiteX42" fmla="*/ 0 w 8708232"/>
              <a:gd name="connsiteY42" fmla="*/ 2103518 h 6374296"/>
              <a:gd name="connsiteX43" fmla="*/ 0 w 8708232"/>
              <a:gd name="connsiteY43" fmla="*/ 1402345 h 6374296"/>
              <a:gd name="connsiteX44" fmla="*/ 0 w 8708232"/>
              <a:gd name="connsiteY44" fmla="*/ 892401 h 6374296"/>
              <a:gd name="connsiteX45" fmla="*/ 0 w 8708232"/>
              <a:gd name="connsiteY45" fmla="*/ 0 h 63742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8708232" h="6374296" extrusionOk="0">
                <a:moveTo>
                  <a:pt x="0" y="0"/>
                </a:moveTo>
                <a:cubicBezTo>
                  <a:pt x="196677" y="21677"/>
                  <a:pt x="361011" y="-21610"/>
                  <a:pt x="582782" y="0"/>
                </a:cubicBezTo>
                <a:cubicBezTo>
                  <a:pt x="804553" y="21610"/>
                  <a:pt x="929195" y="18480"/>
                  <a:pt x="1078481" y="0"/>
                </a:cubicBezTo>
                <a:cubicBezTo>
                  <a:pt x="1227767" y="-18480"/>
                  <a:pt x="1468970" y="-5622"/>
                  <a:pt x="1661263" y="0"/>
                </a:cubicBezTo>
                <a:cubicBezTo>
                  <a:pt x="1853556" y="5622"/>
                  <a:pt x="2038423" y="-7115"/>
                  <a:pt x="2331127" y="0"/>
                </a:cubicBezTo>
                <a:cubicBezTo>
                  <a:pt x="2623831" y="7115"/>
                  <a:pt x="2711060" y="11094"/>
                  <a:pt x="3088073" y="0"/>
                </a:cubicBezTo>
                <a:cubicBezTo>
                  <a:pt x="3465086" y="-11094"/>
                  <a:pt x="3403720" y="-2915"/>
                  <a:pt x="3496690" y="0"/>
                </a:cubicBezTo>
                <a:cubicBezTo>
                  <a:pt x="3589660" y="2915"/>
                  <a:pt x="4037821" y="-31738"/>
                  <a:pt x="4253636" y="0"/>
                </a:cubicBezTo>
                <a:cubicBezTo>
                  <a:pt x="4469451" y="31738"/>
                  <a:pt x="4787911" y="-1802"/>
                  <a:pt x="4923500" y="0"/>
                </a:cubicBezTo>
                <a:cubicBezTo>
                  <a:pt x="5059089" y="1802"/>
                  <a:pt x="5186256" y="12339"/>
                  <a:pt x="5419200" y="0"/>
                </a:cubicBezTo>
                <a:cubicBezTo>
                  <a:pt x="5652144" y="-12339"/>
                  <a:pt x="5908374" y="1654"/>
                  <a:pt x="6176146" y="0"/>
                </a:cubicBezTo>
                <a:cubicBezTo>
                  <a:pt x="6443918" y="-1654"/>
                  <a:pt x="6501404" y="21168"/>
                  <a:pt x="6671845" y="0"/>
                </a:cubicBezTo>
                <a:cubicBezTo>
                  <a:pt x="6842286" y="-21168"/>
                  <a:pt x="7175116" y="-7616"/>
                  <a:pt x="7428792" y="0"/>
                </a:cubicBezTo>
                <a:cubicBezTo>
                  <a:pt x="7682468" y="7616"/>
                  <a:pt x="8290525" y="-27532"/>
                  <a:pt x="8708232" y="0"/>
                </a:cubicBezTo>
                <a:cubicBezTo>
                  <a:pt x="8725778" y="144851"/>
                  <a:pt x="8678837" y="428621"/>
                  <a:pt x="8708232" y="637430"/>
                </a:cubicBezTo>
                <a:cubicBezTo>
                  <a:pt x="8737628" y="846239"/>
                  <a:pt x="8731011" y="943195"/>
                  <a:pt x="8708232" y="1147373"/>
                </a:cubicBezTo>
                <a:cubicBezTo>
                  <a:pt x="8685453" y="1351551"/>
                  <a:pt x="8679165" y="1633500"/>
                  <a:pt x="8708232" y="1784803"/>
                </a:cubicBezTo>
                <a:cubicBezTo>
                  <a:pt x="8737300" y="1936106"/>
                  <a:pt x="8702695" y="2140230"/>
                  <a:pt x="8708232" y="2294747"/>
                </a:cubicBezTo>
                <a:cubicBezTo>
                  <a:pt x="8713769" y="2449264"/>
                  <a:pt x="8697544" y="2774538"/>
                  <a:pt x="8708232" y="2995919"/>
                </a:cubicBezTo>
                <a:cubicBezTo>
                  <a:pt x="8718920" y="3217300"/>
                  <a:pt x="8686578" y="3344008"/>
                  <a:pt x="8708232" y="3505863"/>
                </a:cubicBezTo>
                <a:cubicBezTo>
                  <a:pt x="8729886" y="3667718"/>
                  <a:pt x="8718243" y="3914241"/>
                  <a:pt x="8708232" y="4143292"/>
                </a:cubicBezTo>
                <a:cubicBezTo>
                  <a:pt x="8698221" y="4372343"/>
                  <a:pt x="8700102" y="4475645"/>
                  <a:pt x="8708232" y="4716979"/>
                </a:cubicBezTo>
                <a:cubicBezTo>
                  <a:pt x="8716362" y="4958313"/>
                  <a:pt x="8706408" y="5245631"/>
                  <a:pt x="8708232" y="5481895"/>
                </a:cubicBezTo>
                <a:cubicBezTo>
                  <a:pt x="8710056" y="5718159"/>
                  <a:pt x="8751332" y="6070869"/>
                  <a:pt x="8708232" y="6374296"/>
                </a:cubicBezTo>
                <a:cubicBezTo>
                  <a:pt x="8561545" y="6344091"/>
                  <a:pt x="8285611" y="6362126"/>
                  <a:pt x="8038368" y="6374296"/>
                </a:cubicBezTo>
                <a:cubicBezTo>
                  <a:pt x="7791125" y="6386466"/>
                  <a:pt x="7539413" y="6412989"/>
                  <a:pt x="7194339" y="6374296"/>
                </a:cubicBezTo>
                <a:cubicBezTo>
                  <a:pt x="6849265" y="6335603"/>
                  <a:pt x="6773870" y="6365357"/>
                  <a:pt x="6611558" y="6374296"/>
                </a:cubicBezTo>
                <a:cubicBezTo>
                  <a:pt x="6449246" y="6383235"/>
                  <a:pt x="6290930" y="6378095"/>
                  <a:pt x="6115858" y="6374296"/>
                </a:cubicBezTo>
                <a:cubicBezTo>
                  <a:pt x="5940786" y="6370497"/>
                  <a:pt x="5766211" y="6357891"/>
                  <a:pt x="5445994" y="6374296"/>
                </a:cubicBezTo>
                <a:cubicBezTo>
                  <a:pt x="5125777" y="6390701"/>
                  <a:pt x="5045010" y="6381929"/>
                  <a:pt x="4863213" y="6374296"/>
                </a:cubicBezTo>
                <a:cubicBezTo>
                  <a:pt x="4681416" y="6366663"/>
                  <a:pt x="4378334" y="6386978"/>
                  <a:pt x="4193349" y="6374296"/>
                </a:cubicBezTo>
                <a:cubicBezTo>
                  <a:pt x="4008364" y="6361614"/>
                  <a:pt x="3752208" y="6378925"/>
                  <a:pt x="3436402" y="6374296"/>
                </a:cubicBezTo>
                <a:cubicBezTo>
                  <a:pt x="3120596" y="6369667"/>
                  <a:pt x="2893018" y="6416455"/>
                  <a:pt x="2592374" y="6374296"/>
                </a:cubicBezTo>
                <a:cubicBezTo>
                  <a:pt x="2291730" y="6332137"/>
                  <a:pt x="2068637" y="6364086"/>
                  <a:pt x="1835427" y="6374296"/>
                </a:cubicBezTo>
                <a:cubicBezTo>
                  <a:pt x="1602217" y="6384506"/>
                  <a:pt x="1351213" y="6342935"/>
                  <a:pt x="991399" y="6374296"/>
                </a:cubicBezTo>
                <a:cubicBezTo>
                  <a:pt x="631585" y="6405657"/>
                  <a:pt x="278741" y="6405838"/>
                  <a:pt x="0" y="6374296"/>
                </a:cubicBezTo>
                <a:cubicBezTo>
                  <a:pt x="11466" y="6242824"/>
                  <a:pt x="-11768" y="6031380"/>
                  <a:pt x="0" y="5864352"/>
                </a:cubicBezTo>
                <a:cubicBezTo>
                  <a:pt x="11768" y="5697324"/>
                  <a:pt x="-10049" y="5574645"/>
                  <a:pt x="0" y="5290666"/>
                </a:cubicBezTo>
                <a:cubicBezTo>
                  <a:pt x="10049" y="5006687"/>
                  <a:pt x="-36186" y="4757711"/>
                  <a:pt x="0" y="4525750"/>
                </a:cubicBezTo>
                <a:cubicBezTo>
                  <a:pt x="36186" y="4293789"/>
                  <a:pt x="-17496" y="4130838"/>
                  <a:pt x="0" y="3760835"/>
                </a:cubicBezTo>
                <a:cubicBezTo>
                  <a:pt x="17496" y="3390832"/>
                  <a:pt x="1344" y="3355677"/>
                  <a:pt x="0" y="3123405"/>
                </a:cubicBezTo>
                <a:cubicBezTo>
                  <a:pt x="-1344" y="2891133"/>
                  <a:pt x="12185" y="2784074"/>
                  <a:pt x="0" y="2613461"/>
                </a:cubicBezTo>
                <a:cubicBezTo>
                  <a:pt x="-12185" y="2442848"/>
                  <a:pt x="-11736" y="2329562"/>
                  <a:pt x="0" y="2103518"/>
                </a:cubicBezTo>
                <a:cubicBezTo>
                  <a:pt x="11736" y="1877474"/>
                  <a:pt x="10748" y="1692582"/>
                  <a:pt x="0" y="1402345"/>
                </a:cubicBezTo>
                <a:cubicBezTo>
                  <a:pt x="-10748" y="1112108"/>
                  <a:pt x="-13913" y="1093268"/>
                  <a:pt x="0" y="892401"/>
                </a:cubicBezTo>
                <a:cubicBezTo>
                  <a:pt x="13913" y="691534"/>
                  <a:pt x="-17149" y="392160"/>
                  <a:pt x="0" y="0"/>
                </a:cubicBezTo>
                <a:close/>
              </a:path>
            </a:pathLst>
          </a:custGeom>
          <a:noFill/>
          <a:ln w="76200">
            <a:solidFill>
              <a:srgbClr val="FF2929"/>
            </a:solidFill>
            <a:extLst>
              <a:ext uri="{C807C97D-BFC1-408E-A445-0C87EB9F89A2}">
                <ask:lineSketchStyleProps xmlns="" xmlns:ask="http://schemas.microsoft.com/office/drawing/2018/sketchyshapes" sd="2666745230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887741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1958" y="5422232"/>
            <a:ext cx="10395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5; 20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168"/>
              </p:ext>
            </p:extLst>
          </p:nvPr>
        </p:nvGraphicFramePr>
        <p:xfrm>
          <a:off x="722396" y="1099734"/>
          <a:ext cx="2919162" cy="145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4" imgW="1168200" imgH="774360" progId="Equation.DSMT4">
                  <p:embed/>
                </p:oleObj>
              </mc:Choice>
              <mc:Fallback>
                <p:oleObj name="Equation" r:id="rId4" imgW="1168200" imgH="774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96" y="1099734"/>
                        <a:ext cx="2919162" cy="1451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73657"/>
              </p:ext>
            </p:extLst>
          </p:nvPr>
        </p:nvGraphicFramePr>
        <p:xfrm>
          <a:off x="687388" y="2759075"/>
          <a:ext cx="60198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6" imgW="2286000" imgH="1104840" progId="Equation.DSMT4">
                  <p:embed/>
                </p:oleObj>
              </mc:Choice>
              <mc:Fallback>
                <p:oleObj name="Equation" r:id="rId6" imgW="2286000" imgH="11048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759075"/>
                        <a:ext cx="6019800" cy="218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0842" y="301170"/>
            <a:ext cx="11101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</a:t>
            </a:r>
          </a:p>
        </p:txBody>
      </p:sp>
    </p:spTree>
    <p:extLst>
      <p:ext uri="{BB962C8B-B14F-4D97-AF65-F5344CB8AC3E}">
        <p14:creationId xmlns:p14="http://schemas.microsoft.com/office/powerpoint/2010/main" val="12981012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89" y="306185"/>
            <a:ext cx="11500913" cy="1305648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453" y="525523"/>
            <a:ext cx="10331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89" y="2028123"/>
            <a:ext cx="11101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8366"/>
              </p:ext>
            </p:extLst>
          </p:nvPr>
        </p:nvGraphicFramePr>
        <p:xfrm>
          <a:off x="92365" y="2735178"/>
          <a:ext cx="4421084" cy="16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4" imgW="2273040" imgH="838080" progId="Equation.DSMT4">
                  <p:embed/>
                </p:oleObj>
              </mc:Choice>
              <mc:Fallback>
                <p:oleObj name="Equation" r:id="rId4" imgW="227304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5" y="2735178"/>
                        <a:ext cx="4421084" cy="1636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loud Callout 4"/>
          <p:cNvSpPr/>
          <p:nvPr/>
        </p:nvSpPr>
        <p:spPr>
          <a:xfrm>
            <a:off x="759453" y="4732421"/>
            <a:ext cx="3950245" cy="2125579"/>
          </a:xfrm>
          <a:prstGeom prst="cloudCallout">
            <a:avLst>
              <a:gd name="adj1" fmla="val -44366"/>
              <a:gd name="adj2" fmla="val -8960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ăn</a:t>
            </a:r>
            <a:r>
              <a:rPr lang="en-US" b="1" dirty="0">
                <a:solidFill>
                  <a:srgbClr val="FFFF00"/>
                </a:solidFill>
              </a:rPr>
              <a:t>? 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6291716" y="1887173"/>
            <a:ext cx="4957010" cy="2739938"/>
          </a:xfrm>
          <a:prstGeom prst="cloudCallout">
            <a:avLst>
              <a:gd name="adj1" fmla="val -119641"/>
              <a:gd name="adj2" fmla="val 395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04374"/>
              </p:ext>
            </p:extLst>
          </p:nvPr>
        </p:nvGraphicFramePr>
        <p:xfrm>
          <a:off x="7560973" y="3609476"/>
          <a:ext cx="3326063" cy="50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973" y="3609476"/>
                        <a:ext cx="3326063" cy="50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26322" y="4697888"/>
            <a:ext cx="67216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328"/>
              </p:ext>
            </p:extLst>
          </p:nvPr>
        </p:nvGraphicFramePr>
        <p:xfrm>
          <a:off x="6488381" y="5554578"/>
          <a:ext cx="1818552" cy="106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8" imgW="977760" imgH="571320" progId="Equation.DSMT4">
                  <p:embed/>
                </p:oleObj>
              </mc:Choice>
              <mc:Fallback>
                <p:oleObj name="Equation" r:id="rId8" imgW="977760" imgH="5713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381" y="5554578"/>
                        <a:ext cx="1818552" cy="1062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4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89" y="306185"/>
            <a:ext cx="11500913" cy="1305648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453" y="525523"/>
            <a:ext cx="10331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89" y="2028123"/>
            <a:ext cx="11101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.Giải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92825"/>
              </p:ext>
            </p:extLst>
          </p:nvPr>
        </p:nvGraphicFramePr>
        <p:xfrm>
          <a:off x="627253" y="2714015"/>
          <a:ext cx="2761513" cy="939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4" imgW="1193760" imgH="545760" progId="Equation.DSMT4">
                  <p:embed/>
                </p:oleObj>
              </mc:Choice>
              <mc:Fallback>
                <p:oleObj name="Equation" r:id="rId4" imgW="1193760" imgH="5457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3" y="2714015"/>
                        <a:ext cx="2761513" cy="939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38929" y="3987037"/>
            <a:ext cx="11101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.1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981" y="4473059"/>
            <a:ext cx="6176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d) : 2x+ y= 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’)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4y- x = 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981" y="5231322"/>
            <a:ext cx="5258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50044"/>
              </p:ext>
            </p:extLst>
          </p:nvPr>
        </p:nvGraphicFramePr>
        <p:xfrm>
          <a:off x="4263776" y="5550236"/>
          <a:ext cx="21097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6" imgW="1028520" imgH="545760" progId="Equation.DSMT4">
                  <p:embed/>
                </p:oleObj>
              </mc:Choice>
              <mc:Fallback>
                <p:oleObj name="Equation" r:id="rId6" imgW="1028520" imgH="5457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776" y="5550236"/>
                        <a:ext cx="21097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163766" y="4934724"/>
            <a:ext cx="4301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6980249" y="1542100"/>
            <a:ext cx="4668253" cy="2675769"/>
          </a:xfrm>
          <a:prstGeom prst="cloud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a. T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74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  <p:bldP spid="7" grpId="0"/>
      <p:bldP spid="18" grpId="0"/>
      <p:bldP spid="19" grpId="0" animBg="1"/>
      <p:bldP spid="1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" y="1"/>
            <a:ext cx="9788436" cy="873119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4115" y="326371"/>
            <a:ext cx="9424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" y="-190067"/>
            <a:ext cx="2020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1" name="TextBox 10"/>
          <p:cNvSpPr txBox="1"/>
          <p:nvPr/>
        </p:nvSpPr>
        <p:spPr>
          <a:xfrm>
            <a:off x="18721" y="997321"/>
            <a:ext cx="97577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:  </a:t>
            </a: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  a = 1;           b) a = - 1  ;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7391"/>
              </p:ext>
            </p:extLst>
          </p:nvPr>
        </p:nvGraphicFramePr>
        <p:xfrm>
          <a:off x="4581525" y="996950"/>
          <a:ext cx="2501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996950"/>
                        <a:ext cx="25019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71322" y="2478361"/>
            <a:ext cx="693533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I, IV: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,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:Là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8692681" y="3709468"/>
            <a:ext cx="3148532" cy="31485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4444" y="3717948"/>
            <a:ext cx="2457586" cy="245758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88437" y="1102893"/>
            <a:ext cx="2809902" cy="26712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46946" y="5549934"/>
            <a:ext cx="2695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2219156" y="4042611"/>
            <a:ext cx="2064085" cy="90236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7" name="Oval 316"/>
          <p:cNvSpPr/>
          <p:nvPr/>
        </p:nvSpPr>
        <p:spPr>
          <a:xfrm>
            <a:off x="2523957" y="4704921"/>
            <a:ext cx="1518653" cy="77345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3848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301500"/>
                            </p:stCondLst>
                            <p:childTnLst>
                              <p:par>
                                <p:cTn id="9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"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1" grpId="0"/>
      <p:bldP spid="3" grpId="0"/>
      <p:bldP spid="7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9011" y="930442"/>
            <a:ext cx="802105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I, IV 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II, III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40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4000" dirty="0">
              <a:solidFill>
                <a:srgbClr val="330AA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269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50129"/>
              </p:ext>
            </p:extLst>
          </p:nvPr>
        </p:nvGraphicFramePr>
        <p:xfrm>
          <a:off x="179556" y="1609392"/>
          <a:ext cx="5002044" cy="236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2946240" imgH="1180800" progId="Equation.DSMT4">
                  <p:embed/>
                </p:oleObj>
              </mc:Choice>
              <mc:Fallback>
                <p:oleObj name="Equation" r:id="rId3" imgW="2946240" imgH="1180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56" y="1609392"/>
                        <a:ext cx="5002044" cy="2369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1"/>
          <p:cNvSpPr>
            <a:spLocks noChangeArrowheads="1"/>
          </p:cNvSpPr>
          <p:nvPr/>
        </p:nvSpPr>
        <p:spPr bwMode="auto">
          <a:xfrm>
            <a:off x="52471" y="862995"/>
            <a:ext cx="58880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a = 1vào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304800" y="101601"/>
            <a:ext cx="10282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i="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800" b="1" i="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altLang="en-US" sz="2800" b="1" i="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2927" y="5992855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43865" y="1912343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30056" y="3285803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đ</a:t>
            </a:r>
          </a:p>
        </p:txBody>
      </p:sp>
      <p:sp>
        <p:nvSpPr>
          <p:cNvPr id="10" name="Rectangle 111"/>
          <p:cNvSpPr>
            <a:spLocks noChangeArrowheads="1"/>
          </p:cNvSpPr>
          <p:nvPr/>
        </p:nvSpPr>
        <p:spPr bwMode="auto">
          <a:xfrm>
            <a:off x="319465" y="4343400"/>
            <a:ext cx="944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800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en-US" sz="2800" b="0" i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22015"/>
              </p:ext>
            </p:extLst>
          </p:nvPr>
        </p:nvGraphicFramePr>
        <p:xfrm>
          <a:off x="876634" y="5420618"/>
          <a:ext cx="1268522" cy="99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5" imgW="825480" imgH="545760" progId="Equation.DSMT4">
                  <p:embed/>
                </p:oleObj>
              </mc:Choice>
              <mc:Fallback>
                <p:oleObj name="Equation" r:id="rId5" imgW="825480" imgH="5457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34" y="5420618"/>
                        <a:ext cx="1268522" cy="992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5651116" y="1232552"/>
            <a:ext cx="0" cy="515294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91"/>
          <p:cNvSpPr>
            <a:spLocks noChangeArrowheads="1"/>
          </p:cNvSpPr>
          <p:nvPr/>
        </p:nvSpPr>
        <p:spPr bwMode="auto">
          <a:xfrm>
            <a:off x="5877993" y="862995"/>
            <a:ext cx="519897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a = - 1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 ta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40568"/>
              </p:ext>
            </p:extLst>
          </p:nvPr>
        </p:nvGraphicFramePr>
        <p:xfrm>
          <a:off x="5750966" y="2001457"/>
          <a:ext cx="5822725" cy="309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7" imgW="3276360" imgH="1739880" progId="Equation.DSMT4">
                  <p:embed/>
                </p:oleObj>
              </mc:Choice>
              <mc:Fallback>
                <p:oleObj name="Equation" r:id="rId7" imgW="3276360" imgH="1739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66" y="2001457"/>
                        <a:ext cx="5822725" cy="309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368857" y="2173953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đ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68632" y="3950659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đ</a:t>
            </a:r>
          </a:p>
        </p:txBody>
      </p:sp>
      <p:sp>
        <p:nvSpPr>
          <p:cNvPr id="22" name="Rectangle 111"/>
          <p:cNvSpPr>
            <a:spLocks noChangeArrowheads="1"/>
          </p:cNvSpPr>
          <p:nvPr/>
        </p:nvSpPr>
        <p:spPr bwMode="auto">
          <a:xfrm>
            <a:off x="6207545" y="5500412"/>
            <a:ext cx="66502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800" b="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i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altLang="en-US" sz="2800" b="0" i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565736" y="5815122"/>
            <a:ext cx="896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đ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66830" y="4604357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16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0" grpId="0"/>
      <p:bldP spid="2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89" y="306185"/>
            <a:ext cx="11500913" cy="1305648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453" y="525523"/>
            <a:ext cx="103311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7589" y="2028123"/>
            <a:ext cx="11101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3. Cho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x; y) = (1; 2)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57862"/>
              </p:ext>
            </p:extLst>
          </p:nvPr>
        </p:nvGraphicFramePr>
        <p:xfrm>
          <a:off x="4566427" y="1886401"/>
          <a:ext cx="2263460" cy="91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4" imgW="1002960" imgH="545760" progId="Equation.DSMT4">
                  <p:embed/>
                </p:oleObj>
              </mc:Choice>
              <mc:Fallback>
                <p:oleObj name="Equation" r:id="rId4" imgW="1002960" imgH="545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427" y="1886401"/>
                        <a:ext cx="2263460" cy="915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20349" r="20345" b="-4"/>
          <a:stretch/>
        </p:blipFill>
        <p:spPr>
          <a:xfrm>
            <a:off x="7589142" y="3616763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341" y="3616763"/>
            <a:ext cx="2082307" cy="20823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14666" y="1468659"/>
            <a:ext cx="2700762" cy="2333320"/>
          </a:xfrm>
          <a:prstGeom prst="rect">
            <a:avLst/>
          </a:prstGeom>
        </p:spPr>
      </p:pic>
      <p:pic>
        <p:nvPicPr>
          <p:cNvPr id="15" name="Picture 10" descr="Digit 18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727" y="4092766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599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12632" y="433137"/>
            <a:ext cx="28875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" y="1017911"/>
            <a:ext cx="11101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x; y) = (1; 2)</a:t>
            </a: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 = 1, y = 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19274"/>
              </p:ext>
            </p:extLst>
          </p:nvPr>
        </p:nvGraphicFramePr>
        <p:xfrm>
          <a:off x="1393826" y="2406317"/>
          <a:ext cx="7264576" cy="279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3" imgW="2552400" imgH="1307880" progId="Equation.DSMT4">
                  <p:embed/>
                </p:oleObj>
              </mc:Choice>
              <mc:Fallback>
                <p:oleObj name="Equation" r:id="rId3" imgW="2552400" imgH="1307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6" y="2406317"/>
                        <a:ext cx="7264576" cy="2792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2" y="5609654"/>
            <a:ext cx="11101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16946"/>
              </p:ext>
            </p:extLst>
          </p:nvPr>
        </p:nvGraphicFramePr>
        <p:xfrm>
          <a:off x="826880" y="5534525"/>
          <a:ext cx="2016808" cy="79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80" y="5534525"/>
                        <a:ext cx="2016808" cy="79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56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2068496" y="803308"/>
            <a:ext cx="8340759" cy="2932870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t="31562" b="3023"/>
          <a:stretch/>
        </p:blipFill>
        <p:spPr>
          <a:xfrm rot="10800000">
            <a:off x="216461" y="3736178"/>
            <a:ext cx="10859784" cy="284742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38352" y="238352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02682" y="1669578"/>
            <a:ext cx="87439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3300"/>
                </a:solidFill>
              </a:rPr>
              <a:t>    </a:t>
            </a:r>
            <a:r>
              <a:rPr lang="en-US" sz="5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ÌM TÒI MỞ RỘ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63696" y="4367886"/>
            <a:ext cx="77653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 VIỆC GIẢI HỆ PHƯƠNG TRÌNH TA CÒN TÌM ĐƯỢC CÔNG THỨC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306648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" y="-14657"/>
            <a:ext cx="11935327" cy="1201774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4115" y="183285"/>
            <a:ext cx="11491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1" name="TextBox 10"/>
          <p:cNvSpPr txBox="1"/>
          <p:nvPr/>
        </p:nvSpPr>
        <p:spPr>
          <a:xfrm>
            <a:off x="18720" y="1187117"/>
            <a:ext cx="115269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4: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y = ax + b </a:t>
            </a:r>
          </a:p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 (3; - 4)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N(- 1; 4)</a:t>
            </a:r>
          </a:p>
          <a:p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7851" y="2248946"/>
            <a:ext cx="5111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892" y="2833722"/>
            <a:ext cx="108993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y= ax + b (I)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M (3; - 4)</a:t>
            </a: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 = 3, y = 4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I) </a:t>
            </a:r>
            <a:endParaRPr lang="en-US" sz="2800" dirty="0">
              <a:solidFill>
                <a:srgbClr val="FFFF00"/>
              </a:solidFill>
              <a:latin typeface="VNI-Zap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3787828"/>
            <a:ext cx="4230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- 4 = 3a + b 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3153" y="4304978"/>
            <a:ext cx="108993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y = ax + b (I)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M (-1; 4) </a:t>
            </a:r>
          </a:p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x = -1, y = 4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I) </a:t>
            </a:r>
            <a:endParaRPr lang="en-US" sz="2800" dirty="0">
              <a:solidFill>
                <a:srgbClr val="FFFF00"/>
              </a:solidFill>
              <a:latin typeface="VNI-Zap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9768" y="5259599"/>
            <a:ext cx="10928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4 = - a + b (2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91023"/>
              </p:ext>
            </p:extLst>
          </p:nvPr>
        </p:nvGraphicFramePr>
        <p:xfrm>
          <a:off x="978206" y="5782819"/>
          <a:ext cx="1947315" cy="9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774360" imgH="469800" progId="Equation.DSMT4">
                  <p:embed/>
                </p:oleObj>
              </mc:Choice>
              <mc:Fallback>
                <p:oleObj name="Equation" r:id="rId4" imgW="774360" imgH="46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06" y="5782819"/>
                        <a:ext cx="1947315" cy="976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84723" y="5804854"/>
            <a:ext cx="75355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= -2; b= 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15211" y="5277082"/>
            <a:ext cx="70304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err="1">
              <a:solidFill>
                <a:srgbClr val="FFFF00"/>
              </a:solidFill>
              <a:latin typeface="VNI-Zap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03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1" grpId="0"/>
      <p:bldP spid="4" grpId="0"/>
      <p:bldP spid="5" grpId="0"/>
      <p:bldP spid="6" grpId="0"/>
      <p:bldP spid="12" grpId="0"/>
      <p:bldP spid="14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797" y="3073249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4450537" y="2243156"/>
            <a:ext cx="6304424" cy="2077839"/>
            <a:chOff x="3524814" y="2883746"/>
            <a:chExt cx="5441110" cy="2077839"/>
          </a:xfrm>
        </p:grpSpPr>
        <p:pic>
          <p:nvPicPr>
            <p:cNvPr id="21510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3332482" y="647394"/>
            <a:ext cx="7422479" cy="2332622"/>
            <a:chOff x="2323365" y="743376"/>
            <a:chExt cx="7422479" cy="2332622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5231262" y="743376"/>
              <a:ext cx="4514582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11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23365" y="983566"/>
              <a:ext cx="3698967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088511" y="2877635"/>
            <a:ext cx="6666450" cy="2739378"/>
            <a:chOff x="2930158" y="3772875"/>
            <a:chExt cx="6666450" cy="273937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364155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 CHƠI</a:t>
              </a:r>
            </a:p>
          </p:txBody>
        </p:sp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401" y="1989667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00881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368968" y="604252"/>
            <a:ext cx="5651404" cy="3732463"/>
          </a:xfrm>
          <a:prstGeom prst="cloudCallout">
            <a:avLst>
              <a:gd name="adj1" fmla="val 6819"/>
              <a:gd name="adj2" fmla="val 775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ctr"/>
            <a:endParaRPr lang="en-US" sz="3200" dirty="0"/>
          </a:p>
          <a:p>
            <a:pPr algn="ctr"/>
            <a:endParaRPr lang="en-US" dirty="0"/>
          </a:p>
        </p:txBody>
      </p:sp>
      <p:sp>
        <p:nvSpPr>
          <p:cNvPr id="5" name="Cloud Callout 4"/>
          <p:cNvSpPr/>
          <p:nvPr/>
        </p:nvSpPr>
        <p:spPr>
          <a:xfrm>
            <a:off x="6877481" y="582863"/>
            <a:ext cx="5651404" cy="3732463"/>
          </a:xfrm>
          <a:prstGeom prst="cloudCallout">
            <a:avLst>
              <a:gd name="adj1" fmla="val -24690"/>
              <a:gd name="adj2" fmla="val 873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200" dirty="0"/>
          </a:p>
          <a:p>
            <a:pPr algn="ctr"/>
            <a:endParaRPr lang="en-US" dirty="0"/>
          </a:p>
        </p:txBody>
      </p:sp>
      <p:sp>
        <p:nvSpPr>
          <p:cNvPr id="2" name="Cloud 1"/>
          <p:cNvSpPr/>
          <p:nvPr/>
        </p:nvSpPr>
        <p:spPr>
          <a:xfrm>
            <a:off x="3758434" y="4796589"/>
            <a:ext cx="4138863" cy="206141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</a:t>
            </a:r>
          </a:p>
        </p:txBody>
      </p:sp>
    </p:spTree>
    <p:extLst>
      <p:ext uri="{BB962C8B-B14F-4D97-AF65-F5344CB8AC3E}">
        <p14:creationId xmlns:p14="http://schemas.microsoft.com/office/powerpoint/2010/main" val="278613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67168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19529" y="1993690"/>
            <a:ext cx="1097482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616319" y="398489"/>
            <a:ext cx="95489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LẬT MẢNH GHÉP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71073" y="1219200"/>
            <a:ext cx="7379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</p:spTree>
    <p:extLst>
      <p:ext uri="{BB962C8B-B14F-4D97-AF65-F5344CB8AC3E}">
        <p14:creationId xmlns:p14="http://schemas.microsoft.com/office/powerpoint/2010/main" val="668562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4267200" y="704850"/>
            <a:ext cx="7677150" cy="5334000"/>
          </a:xfrm>
          <a:prstGeom prst="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8" name="Picture 1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 cstate="print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1" action="ppaction://hlinksldjump"/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8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3" y="410935"/>
            <a:ext cx="10517512" cy="1814908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.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791796" y="2782554"/>
            <a:ext cx="10124523" cy="1859693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17144"/>
              </p:ext>
            </p:extLst>
          </p:nvPr>
        </p:nvGraphicFramePr>
        <p:xfrm>
          <a:off x="6889750" y="722313"/>
          <a:ext cx="3263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4572000" imgH="1285920" progId="Equation.DSMT4">
                  <p:embed/>
                </p:oleObj>
              </mc:Choice>
              <mc:Fallback>
                <p:oleObj name="Equation" r:id="rId9" imgW="4572000" imgH="128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722313"/>
                        <a:ext cx="32639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78480"/>
              </p:ext>
            </p:extLst>
          </p:nvPr>
        </p:nvGraphicFramePr>
        <p:xfrm>
          <a:off x="2700417" y="3344753"/>
          <a:ext cx="257969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1" imgW="1143000" imgH="406080" progId="Equation.DSMT4">
                  <p:embed/>
                </p:oleObj>
              </mc:Choice>
              <mc:Fallback>
                <p:oleObj name="Equation" r:id="rId11" imgW="1143000" imgH="406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17" y="3344753"/>
                        <a:ext cx="257969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5190175" y="5503537"/>
            <a:ext cx="1712550" cy="1050004"/>
            <a:chOff x="2017" y="2473"/>
            <a:chExt cx="1144" cy="936"/>
          </a:xfrm>
        </p:grpSpPr>
        <p:sp>
          <p:nvSpPr>
            <p:cNvPr id="8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4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18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013" y="5720622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846" y="5692893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194" y="5740528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850" y="5740527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6025077" y="5756375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691" y="5796671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846" y="5730940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3" y="410936"/>
            <a:ext cx="10517512" cy="1826938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ình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720942" y="3212431"/>
            <a:ext cx="10317029" cy="1920323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: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uy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ấ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11875"/>
              </p:ext>
            </p:extLst>
          </p:nvPr>
        </p:nvGraphicFramePr>
        <p:xfrm>
          <a:off x="5963648" y="818140"/>
          <a:ext cx="1453678" cy="91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749160" imgH="469800" progId="Equation.DSMT4">
                  <p:embed/>
                </p:oleObj>
              </mc:Choice>
              <mc:Fallback>
                <p:oleObj name="Equation" r:id="rId9" imgW="749160" imgH="46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648" y="818140"/>
                        <a:ext cx="1453678" cy="911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4678738" y="5477952"/>
            <a:ext cx="1712550" cy="1050004"/>
            <a:chOff x="2017" y="2473"/>
            <a:chExt cx="1144" cy="936"/>
          </a:xfrm>
        </p:grpSpPr>
        <p:sp>
          <p:nvSpPr>
            <p:cNvPr id="8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4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18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400" y="5727298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33" y="5684925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11" y="5727298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33" y="5792499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5637068" y="5770321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089" y="5746062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622" y="5766714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3" y="410936"/>
            <a:ext cx="10354796" cy="1959286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b="1" noProof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1;2)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666512" y="3576165"/>
            <a:ext cx="10522857" cy="1812040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a= - 4, b=3</a:t>
            </a:r>
          </a:p>
        </p:txBody>
      </p:sp>
      <p:pic>
        <p:nvPicPr>
          <p:cNvPr id="46" name="Picture 4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7794"/>
              </p:ext>
            </p:extLst>
          </p:nvPr>
        </p:nvGraphicFramePr>
        <p:xfrm>
          <a:off x="6267115" y="410936"/>
          <a:ext cx="3261895" cy="114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3554280" imgH="1243080" progId="Equation.DSMT4">
                  <p:embed/>
                </p:oleObj>
              </mc:Choice>
              <mc:Fallback>
                <p:oleObj name="Equation" r:id="rId10" imgW="3554280" imgH="1243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115" y="410936"/>
                        <a:ext cx="3261895" cy="1140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4831260" y="5385624"/>
            <a:ext cx="1712550" cy="1050004"/>
            <a:chOff x="2017" y="2473"/>
            <a:chExt cx="1144" cy="936"/>
          </a:xfrm>
        </p:grpSpPr>
        <p:sp>
          <p:nvSpPr>
            <p:cNvPr id="7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3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17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215" y="5593120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844" y="5653734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48" y="5670546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978" y="5700171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5659233" y="5734028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466" y="5686479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160" y="5674593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29226" y="410935"/>
            <a:ext cx="10522857" cy="222794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4 .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ình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uy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ấ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ì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732975" y="2928876"/>
            <a:ext cx="10522857" cy="2227943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.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    ,  c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ấ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ì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18402"/>
              </p:ext>
            </p:extLst>
          </p:nvPr>
        </p:nvGraphicFramePr>
        <p:xfrm>
          <a:off x="6511768" y="774953"/>
          <a:ext cx="2139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9" imgW="2139840" imgH="1238400" progId="Equation.DSMT4">
                  <p:embed/>
                </p:oleObj>
              </mc:Choice>
              <mc:Fallback>
                <p:oleObj name="Equation" r:id="rId9" imgW="2139840" imgH="1238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768" y="774953"/>
                        <a:ext cx="2139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85465"/>
              </p:ext>
            </p:extLst>
          </p:nvPr>
        </p:nvGraphicFramePr>
        <p:xfrm>
          <a:off x="2409049" y="3758311"/>
          <a:ext cx="1114030" cy="55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49" y="3758311"/>
                        <a:ext cx="1114030" cy="557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4678738" y="5558160"/>
            <a:ext cx="1712550" cy="1050004"/>
            <a:chOff x="2017" y="2473"/>
            <a:chExt cx="1144" cy="936"/>
          </a:xfrm>
        </p:grpSpPr>
        <p:sp>
          <p:nvSpPr>
            <p:cNvPr id="8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4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18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576" y="5789819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3" y="5823620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587" y="5843082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942" y="5830749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5685729" y="5902076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381" y="5876243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466" y="5838594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uả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ình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baseline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x = 1, y = - 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70154"/>
              </p:ext>
            </p:extLst>
          </p:nvPr>
        </p:nvGraphicFramePr>
        <p:xfrm>
          <a:off x="8121482" y="834005"/>
          <a:ext cx="1778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825480" imgH="545760" progId="Equation.DSMT4">
                  <p:embed/>
                </p:oleObj>
              </mc:Choice>
              <mc:Fallback>
                <p:oleObj name="Equation" r:id="rId9" imgW="825480" imgH="5457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482" y="834005"/>
                        <a:ext cx="17780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3511797" y="5388205"/>
            <a:ext cx="1712550" cy="1050004"/>
            <a:chOff x="2017" y="2473"/>
            <a:chExt cx="1144" cy="936"/>
          </a:xfrm>
        </p:grpSpPr>
        <p:sp>
          <p:nvSpPr>
            <p:cNvPr id="10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5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6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20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5612" y="5596843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445" y="5630183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878" y="5642136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878" y="5654071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4273761" y="5661355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978" y="5636533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700" y="5630183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1887097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6 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ình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Calibri" panose="020F0502020204030204"/>
              </a:rPr>
              <a:t>: 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696541" y="3590848"/>
            <a:ext cx="10257209" cy="1797357"/>
          </a:xfrm>
          <a:prstGeom prst="snip2DiagRect">
            <a:avLst/>
          </a:prstGeom>
          <a:solidFill>
            <a:srgbClr val="FFFF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" name="Picture 4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48305"/>
              </p:ext>
            </p:extLst>
          </p:nvPr>
        </p:nvGraphicFramePr>
        <p:xfrm>
          <a:off x="8146886" y="849719"/>
          <a:ext cx="196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914400" imgH="545760" progId="Equation.DSMT4">
                  <p:embed/>
                </p:oleObj>
              </mc:Choice>
              <mc:Fallback>
                <p:oleObj name="Equation" r:id="rId9" imgW="914400" imgH="5457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886" y="849719"/>
                        <a:ext cx="19685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5">
            <a:extLst>
              <a:ext uri="{FF2B5EF4-FFF2-40B4-BE49-F238E27FC236}">
                <a16:creationId xmlns:a16="http://schemas.microsoft.com/office/drawing/2014/main" id="{70CDB64C-68D5-4E1D-9B71-A1A07FF9285E}"/>
              </a:ext>
            </a:extLst>
          </p:cNvPr>
          <p:cNvGrpSpPr>
            <a:grpSpLocks/>
          </p:cNvGrpSpPr>
          <p:nvPr/>
        </p:nvGrpSpPr>
        <p:grpSpPr bwMode="auto">
          <a:xfrm>
            <a:off x="3977018" y="5755142"/>
            <a:ext cx="1712550" cy="1050004"/>
            <a:chOff x="2017" y="2473"/>
            <a:chExt cx="1144" cy="936"/>
          </a:xfrm>
        </p:grpSpPr>
        <p:sp>
          <p:nvSpPr>
            <p:cNvPr id="7" name="Oval 126">
              <a:extLst>
                <a:ext uri="{FF2B5EF4-FFF2-40B4-BE49-F238E27FC236}">
                  <a16:creationId xmlns:a16="http://schemas.microsoft.com/office/drawing/2014/main" id="{A780355E-18A5-4780-9668-1D3A70ED45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6FB4E3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Oval 127">
              <a:extLst>
                <a:ext uri="{FF2B5EF4-FFF2-40B4-BE49-F238E27FC236}">
                  <a16:creationId xmlns:a16="http://schemas.microsoft.com/office/drawing/2014/main" id="{39BEC076-7448-4F0F-86E3-C615621F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7" y="2705"/>
              <a:ext cx="174" cy="463"/>
            </a:xfrm>
            <a:prstGeom prst="ellipse">
              <a:avLst/>
            </a:prstGeom>
            <a:gradFill rotWithShape="1">
              <a:gsLst>
                <a:gs pos="0">
                  <a:srgbClr val="6FB4E3">
                    <a:alpha val="32001"/>
                  </a:srgbClr>
                </a:gs>
                <a:gs pos="100000">
                  <a:srgbClr val="3353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28">
              <a:extLst>
                <a:ext uri="{FF2B5EF4-FFF2-40B4-BE49-F238E27FC236}">
                  <a16:creationId xmlns:a16="http://schemas.microsoft.com/office/drawing/2014/main" id="{C04FF5D7-D646-4EA3-85CE-785D5731974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3" y="2710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3C617B"/>
                </a:gs>
                <a:gs pos="50000">
                  <a:srgbClr val="6FB4E3"/>
                </a:gs>
                <a:gs pos="100000">
                  <a:srgbClr val="3C617B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29">
              <a:extLst>
                <a:ext uri="{FF2B5EF4-FFF2-40B4-BE49-F238E27FC236}">
                  <a16:creationId xmlns:a16="http://schemas.microsoft.com/office/drawing/2014/main" id="{3B58DF43-C3F2-45FD-BD4C-444D2F12E5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4" y="2712"/>
              <a:ext cx="1057" cy="463"/>
            </a:xfrm>
            <a:prstGeom prst="ellipse">
              <a:avLst/>
            </a:prstGeom>
            <a:gradFill rotWithShape="1">
              <a:gsLst>
                <a:gs pos="0">
                  <a:srgbClr val="477290"/>
                </a:gs>
                <a:gs pos="100000">
                  <a:srgbClr val="6FB4E3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30">
              <a:extLst>
                <a:ext uri="{FF2B5EF4-FFF2-40B4-BE49-F238E27FC236}">
                  <a16:creationId xmlns:a16="http://schemas.microsoft.com/office/drawing/2014/main" id="{245E3A40-4AB4-4822-A236-502E4D166F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60" y="2714"/>
              <a:ext cx="951" cy="46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" name="Group 131">
              <a:extLst>
                <a:ext uri="{FF2B5EF4-FFF2-40B4-BE49-F238E27FC236}">
                  <a16:creationId xmlns:a16="http://schemas.microsoft.com/office/drawing/2014/main" id="{EB9D6BF1-CCE3-47E8-A511-9C6413D1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6" y="2473"/>
              <a:ext cx="921" cy="936"/>
              <a:chOff x="4166" y="1706"/>
              <a:chExt cx="1252" cy="1252"/>
            </a:xfrm>
          </p:grpSpPr>
          <p:sp>
            <p:nvSpPr>
              <p:cNvPr id="13" name="Oval 132">
                <a:extLst>
                  <a:ext uri="{FF2B5EF4-FFF2-40B4-BE49-F238E27FC236}">
                    <a16:creationId xmlns:a16="http://schemas.microsoft.com/office/drawing/2014/main" id="{53ACA8D0-C524-4B60-BAE9-C498344DCF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Oval 133">
                <a:extLst>
                  <a:ext uri="{FF2B5EF4-FFF2-40B4-BE49-F238E27FC236}">
                    <a16:creationId xmlns:a16="http://schemas.microsoft.com/office/drawing/2014/main" id="{14361072-4715-4F00-AECE-F0568DD4A1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Oval 134">
                <a:extLst>
                  <a:ext uri="{FF2B5EF4-FFF2-40B4-BE49-F238E27FC236}">
                    <a16:creationId xmlns:a16="http://schemas.microsoft.com/office/drawing/2014/main" id="{770DF3D1-5099-4592-8C09-D0E2B254BC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Oval 135">
                <a:extLst>
                  <a:ext uri="{FF2B5EF4-FFF2-40B4-BE49-F238E27FC236}">
                    <a16:creationId xmlns:a16="http://schemas.microsoft.com/office/drawing/2014/main" id="{972E3243-5AF0-4C51-BA82-526FC358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17" name="Picture 146" descr="num0">
            <a:extLst>
              <a:ext uri="{FF2B5EF4-FFF2-40B4-BE49-F238E27FC236}">
                <a16:creationId xmlns:a16="http://schemas.microsoft.com/office/drawing/2014/main" id="{27F86984-8407-4375-BF13-DBD6FA3A3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667" y="5992279"/>
            <a:ext cx="48683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36" descr="num1">
            <a:extLst>
              <a:ext uri="{FF2B5EF4-FFF2-40B4-BE49-F238E27FC236}">
                <a16:creationId xmlns:a16="http://schemas.microsoft.com/office/drawing/2014/main" id="{3CF220FC-A275-46D0-AAB4-FBC8E0560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836" y="5992279"/>
            <a:ext cx="368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7" descr="num2">
            <a:extLst>
              <a:ext uri="{FF2B5EF4-FFF2-40B4-BE49-F238E27FC236}">
                <a16:creationId xmlns:a16="http://schemas.microsoft.com/office/drawing/2014/main" id="{D5558248-9846-434D-A715-D392ACACC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320" y="6029967"/>
            <a:ext cx="46143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8" descr="num4">
            <a:extLst>
              <a:ext uri="{FF2B5EF4-FFF2-40B4-BE49-F238E27FC236}">
                <a16:creationId xmlns:a16="http://schemas.microsoft.com/office/drawing/2014/main" id="{A5887B55-9739-4B25-9827-2B2284569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836" y="6071933"/>
            <a:ext cx="4953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9" descr="num5">
            <a:extLst>
              <a:ext uri="{FF2B5EF4-FFF2-40B4-BE49-F238E27FC236}">
                <a16:creationId xmlns:a16="http://schemas.microsoft.com/office/drawing/2014/main" id="{CDFFA341-5ED9-400C-B978-75034DF18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6077">
            <a:off x="4978057" y="6020602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44" descr="num0">
            <a:extLst>
              <a:ext uri="{FF2B5EF4-FFF2-40B4-BE49-F238E27FC236}">
                <a16:creationId xmlns:a16="http://schemas.microsoft.com/office/drawing/2014/main" id="{BF14A7AB-2CB9-45EF-B2C5-165FD2591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663" y="6071359"/>
            <a:ext cx="45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7" descr="num3">
            <a:extLst>
              <a:ext uri="{FF2B5EF4-FFF2-40B4-BE49-F238E27FC236}">
                <a16:creationId xmlns:a16="http://schemas.microsoft.com/office/drawing/2014/main" id="{A45A6375-EFAB-4F42-A798-F89504B76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86" y="6002597"/>
            <a:ext cx="4656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we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445" y="4033545"/>
            <a:ext cx="10951901" cy="1325563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e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ẩ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rú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rona</a:t>
            </a:r>
          </a:p>
        </p:txBody>
      </p:sp>
      <p:pic>
        <p:nvPicPr>
          <p:cNvPr id="8194" name="Picture 2" descr="C:\Users\Admin\Pictures\p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96" y="112295"/>
            <a:ext cx="11823030" cy="3680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5678905"/>
            <a:ext cx="10427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COVID 19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9690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2068496" y="1077702"/>
            <a:ext cx="8340759" cy="2932870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t="31562" b="3023"/>
          <a:stretch/>
        </p:blipFill>
        <p:spPr>
          <a:xfrm rot="10800000">
            <a:off x="0" y="4010572"/>
            <a:ext cx="10859784" cy="2847429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38352" y="238352"/>
            <a:ext cx="3507578" cy="3030876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81250" y="1829160"/>
            <a:ext cx="87439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3300"/>
                </a:solidFill>
              </a:rPr>
              <a:t>    </a:t>
            </a:r>
            <a:r>
              <a:rPr lang="en-US" sz="7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</a:p>
        </p:txBody>
      </p:sp>
    </p:spTree>
    <p:extLst>
      <p:ext uri="{BB962C8B-B14F-4D97-AF65-F5344CB8AC3E}">
        <p14:creationId xmlns:p14="http://schemas.microsoft.com/office/powerpoint/2010/main" val="260144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C4AD023-CEEA-44FD-B6A3-B0F46163F5F5}"/>
              </a:ext>
            </a:extLst>
          </p:cNvPr>
          <p:cNvSpPr/>
          <p:nvPr/>
        </p:nvSpPr>
        <p:spPr>
          <a:xfrm>
            <a:off x="0" y="6538318"/>
            <a:ext cx="12192000" cy="319681"/>
          </a:xfrm>
          <a:prstGeom prst="rect">
            <a:avLst/>
          </a:prstGeom>
          <a:noFill/>
          <a:ln w="1936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291"/>
            <a:ext cx="12192000" cy="526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97768" y="5656529"/>
            <a:ext cx="75077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UÂN THỦ QUY ĐỊNH 5K: “LÁ CHẮN THÉP” PHÒNG NGỪA DỊCH COVID-19</a:t>
            </a:r>
          </a:p>
        </p:txBody>
      </p:sp>
    </p:spTree>
    <p:extLst>
      <p:ext uri="{BB962C8B-B14F-4D97-AF65-F5344CB8AC3E}">
        <p14:creationId xmlns:p14="http://schemas.microsoft.com/office/powerpoint/2010/main" val="337449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866273" y="208547"/>
            <a:ext cx="9480885" cy="107482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330AA6"/>
                </a:solidFill>
                <a:latin typeface="Times New Roman" pitchFamily="18" charset="0"/>
                <a:cs typeface="Times New Roman" pitchFamily="18" charset="0"/>
              </a:rPr>
              <a:t>TỔNG KẾT BÀI HỌC </a:t>
            </a:r>
          </a:p>
        </p:txBody>
      </p:sp>
      <p:sp>
        <p:nvSpPr>
          <p:cNvPr id="5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38159" y="1479630"/>
            <a:ext cx="11500913" cy="97481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698" y="1551537"/>
            <a:ext cx="10799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88" y="2785278"/>
            <a:ext cx="11491483" cy="93448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698" y="2888763"/>
            <a:ext cx="113793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88" y="5567263"/>
            <a:ext cx="11491485" cy="1201774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88" y="5706485"/>
            <a:ext cx="11491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THS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,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K</a:t>
            </a:r>
          </a:p>
        </p:txBody>
      </p:sp>
      <p:sp>
        <p:nvSpPr>
          <p:cNvPr id="11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38161" y="4011787"/>
            <a:ext cx="11500910" cy="1376099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87" y="4187557"/>
            <a:ext cx="11611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K</a:t>
            </a:r>
          </a:p>
        </p:txBody>
      </p:sp>
    </p:spTree>
    <p:extLst>
      <p:ext uri="{BB962C8B-B14F-4D97-AF65-F5344CB8AC3E}">
        <p14:creationId xmlns:p14="http://schemas.microsoft.com/office/powerpoint/2010/main" val="65943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209727" y="863696"/>
            <a:ext cx="5523726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-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Ghi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nhớ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quy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ắc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hế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cách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giải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bằ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áp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hế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.</a:t>
            </a:r>
            <a:b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</a:br>
            <a:endParaRPr lang="en-US" altLang="en-US" sz="2800" b="1" dirty="0">
              <a:solidFill>
                <a:srgbClr val="330AA6"/>
              </a:solidFill>
              <a:latin typeface="Times New Roman" pitchFamily="18" charset="0"/>
            </a:endParaRPr>
          </a:p>
          <a:p>
            <a:pPr marL="457200" indent="-457200" algn="ctr">
              <a:buFontTx/>
              <a:buChar char="-"/>
            </a:pPr>
            <a:r>
              <a:rPr lang="nl-NL" sz="2800" b="1" dirty="0">
                <a:solidFill>
                  <a:srgbClr val="330A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dạng bài đã làm, làm bài 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: 16 c, 17, 18 (SGK-T16)</a:t>
            </a:r>
          </a:p>
          <a:p>
            <a:pPr marL="457200" indent="-457200" algn="ctr">
              <a:buFontTx/>
              <a:buChar char="-"/>
            </a:pP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ìm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hiểu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cách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giải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bằ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pháp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cộng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đại</a:t>
            </a:r>
            <a:r>
              <a:rPr lang="en-US" altLang="en-US" sz="2800" b="1" dirty="0">
                <a:solidFill>
                  <a:srgbClr val="330AA6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330AA6"/>
                </a:solidFill>
                <a:latin typeface="Times New Roman" pitchFamily="18" charset="0"/>
              </a:rPr>
              <a:t>số</a:t>
            </a:r>
            <a:endParaRPr lang="en-US" altLang="en-US" sz="2800" b="1" dirty="0">
              <a:solidFill>
                <a:srgbClr val="330AA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0879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 descr="Tải mẫu bìa khung viền hình nền Slide đẹp Word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782" y="1"/>
            <a:ext cx="9123218" cy="6873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649071" y="1676401"/>
            <a:ext cx="7010400" cy="1219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sứ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khỏe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hạnh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phú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658472" y="3733802"/>
            <a:ext cx="82475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b="1" dirty="0" err="1">
                <a:solidFill>
                  <a:srgbClr val="0000FF"/>
                </a:solidFill>
              </a:rPr>
              <a:t>Cảm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ơn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các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thầy</a:t>
            </a:r>
            <a:r>
              <a:rPr lang="en-US" sz="3600" b="1" dirty="0">
                <a:solidFill>
                  <a:srgbClr val="0000FF"/>
                </a:solidFill>
              </a:rPr>
              <a:t>, </a:t>
            </a:r>
            <a:r>
              <a:rPr lang="en-US" sz="3600" b="1" dirty="0" err="1">
                <a:solidFill>
                  <a:srgbClr val="0000FF"/>
                </a:solidFill>
              </a:rPr>
              <a:t>cô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và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các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em</a:t>
            </a:r>
            <a:endParaRPr lang="en-US" sz="3600" b="1" dirty="0">
              <a:solidFill>
                <a:srgbClr val="0000FF"/>
              </a:solidFill>
            </a:endParaRPr>
          </a:p>
          <a:p>
            <a:pPr algn="ctr" eaLnBrk="1" hangingPunct="1"/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đã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chú</a:t>
            </a:r>
            <a:r>
              <a:rPr lang="en-US" sz="3600" b="1" dirty="0">
                <a:solidFill>
                  <a:srgbClr val="0000FF"/>
                </a:solidFill>
              </a:rPr>
              <a:t> ý, </a:t>
            </a:r>
            <a:r>
              <a:rPr lang="en-US" sz="3600" b="1" dirty="0" err="1">
                <a:solidFill>
                  <a:srgbClr val="0000FF"/>
                </a:solidFill>
              </a:rPr>
              <a:t>theo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dõi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tiết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en-US" sz="3600" b="1" dirty="0" err="1">
                <a:solidFill>
                  <a:srgbClr val="0000FF"/>
                </a:solidFill>
              </a:rPr>
              <a:t>dạy</a:t>
            </a:r>
            <a:endParaRPr lang="en-US" sz="3600" b="1" dirty="0">
              <a:solidFill>
                <a:srgbClr val="0000FF"/>
              </a:solidFill>
            </a:endParaRPr>
          </a:p>
        </p:txBody>
      </p:sp>
      <p:pic>
        <p:nvPicPr>
          <p:cNvPr id="23556" name="Picture 4" descr="Hình ảnh Slide cảm ơn, lời kết thúc slide đẹp mắt, chuyên nghiệ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27" y="0"/>
            <a:ext cx="1106859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747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" y="77118"/>
            <a:ext cx="12192001" cy="6780882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b="1" dirty="0">
              <a:solidFill>
                <a:srgbClr val="C00000"/>
              </a:solidFill>
              <a:latin typeface=".VnSouthern" pitchFamily="34" charset="0"/>
            </a:endParaRPr>
          </a:p>
          <a:p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58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367" y="5889625"/>
            <a:ext cx="4195233" cy="801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967" y="5254626"/>
            <a:ext cx="410210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767" y="3573463"/>
            <a:ext cx="6942667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1" y="3681414"/>
            <a:ext cx="3790949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334" y="2909889"/>
            <a:ext cx="3985684" cy="96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768" y="3251200"/>
            <a:ext cx="6303433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985" y="1482726"/>
            <a:ext cx="4794249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818" y="457200"/>
            <a:ext cx="5496983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967" y="1219201"/>
            <a:ext cx="5027084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879725"/>
            <a:ext cx="334856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3810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repl"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3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4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4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52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30"/>
          <a:stretch/>
        </p:blipFill>
        <p:spPr>
          <a:xfrm>
            <a:off x="1172" y="0"/>
            <a:ext cx="12189659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68" b="52987"/>
          <a:stretch/>
        </p:blipFill>
        <p:spPr>
          <a:xfrm>
            <a:off x="2341" y="0"/>
            <a:ext cx="12189659" cy="6419916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077364" y="766985"/>
            <a:ext cx="408004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38</a:t>
            </a:r>
            <a:endParaRPr lang="en-US" altLang="en-US" sz="6600" b="1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WordArt 6"/>
          <p:cNvSpPr>
            <a:spLocks noChangeArrowheads="1" noChangeShapeType="1" noTextEdit="1"/>
          </p:cNvSpPr>
          <p:nvPr/>
        </p:nvSpPr>
        <p:spPr bwMode="auto">
          <a:xfrm>
            <a:off x="1775325" y="2402305"/>
            <a:ext cx="7769728" cy="107482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>
                <a:solidFill>
                  <a:srgbClr val="0000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299200" y="5410201"/>
            <a:ext cx="29125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en-US" sz="2800" i="0" dirty="0">
                <a:solidFill>
                  <a:srgbClr val="660033"/>
                </a:solidFill>
                <a:latin typeface=".VnTimeH" pitchFamily="34" charset="0"/>
              </a:rPr>
              <a:t>®¹i </a:t>
            </a:r>
            <a:r>
              <a:rPr kumimoji="1" lang="en-US" altLang="en-US" sz="2800" i="0" dirty="0" err="1">
                <a:solidFill>
                  <a:srgbClr val="660033"/>
                </a:solidFill>
                <a:latin typeface=".VnTimeH" pitchFamily="34" charset="0"/>
              </a:rPr>
              <a:t>sè</a:t>
            </a:r>
            <a:r>
              <a:rPr kumimoji="1" lang="en-US" altLang="en-US" sz="2800" i="0" dirty="0">
                <a:solidFill>
                  <a:srgbClr val="660033"/>
                </a:solidFill>
                <a:latin typeface=".VnTimeH" pitchFamily="34" charset="0"/>
              </a:rPr>
              <a:t> 9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299200" y="5943600"/>
            <a:ext cx="5588000" cy="0"/>
          </a:xfrm>
          <a:prstGeom prst="line">
            <a:avLst/>
          </a:prstGeom>
          <a:noFill/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9" descr="495644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4572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55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/>
          <p:cNvPicPr>
            <a:picLocks noChangeAspect="1"/>
          </p:cNvPicPr>
          <p:nvPr/>
        </p:nvPicPr>
        <p:blipFill rotWithShape="1">
          <a:blip r:embed="rId2" cstate="print"/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/>
          <p:cNvPicPr>
            <a:picLocks noChangeAspect="1"/>
          </p:cNvPicPr>
          <p:nvPr/>
        </p:nvPicPr>
        <p:blipFill rotWithShape="1">
          <a:blip r:embed="rId3"/>
          <a:srcRect t="31562" b="3023"/>
          <a:stretch/>
        </p:blipFill>
        <p:spPr>
          <a:xfrm>
            <a:off x="578605" y="378996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3147483" y="447971"/>
            <a:ext cx="9044517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pt-BR" altLang="en-US" b="1" dirty="0">
                <a:solidFill>
                  <a:srgbClr val="FF0000"/>
                </a:solidFill>
                <a:cs typeface="Arial" pitchFamily="34" charset="0"/>
              </a:rPr>
              <a:t>    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.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it-IT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Về năng lực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Giải thành thạo hệ phương trình bằng phương pháp thế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Giải được hệ có tham số đơn giản theo phương pháp thế. 				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067272" y="4639469"/>
            <a:ext cx="942128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Về phẩm chất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5" name="Freeform: Shape 64"/>
          <p:cNvSpPr/>
          <p:nvPr/>
        </p:nvSpPr>
        <p:spPr>
          <a:xfrm rot="5400000">
            <a:off x="-226919" y="286433"/>
            <a:ext cx="3886849" cy="343301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8362918">
            <a:off x="-661987" y="1363989"/>
            <a:ext cx="38290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b="1" kern="0" dirty="0">
                <a:solidFill>
                  <a:srgbClr val="0000FF"/>
                </a:solidFill>
                <a:latin typeface="+mj-lt"/>
                <a:cs typeface="Arial" charset="0"/>
              </a:rPr>
              <a:t>MỤC TIÊU BÀI HỌC</a:t>
            </a:r>
          </a:p>
        </p:txBody>
      </p:sp>
    </p:spTree>
    <p:extLst>
      <p:ext uri="{BB962C8B-B14F-4D97-AF65-F5344CB8AC3E}">
        <p14:creationId xmlns:p14="http://schemas.microsoft.com/office/powerpoint/2010/main" val="161229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6153076-33A3-4935-B053-A5211F977228}"/>
              </a:ext>
            </a:extLst>
          </p:cNvPr>
          <p:cNvSpPr/>
          <p:nvPr/>
        </p:nvSpPr>
        <p:spPr>
          <a:xfrm>
            <a:off x="147590" y="306185"/>
            <a:ext cx="8900158" cy="1305648"/>
          </a:xfrm>
          <a:prstGeom prst="roundRect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453" y="525523"/>
            <a:ext cx="791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89" y="2028123"/>
            <a:ext cx="11101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.Giải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57209"/>
              </p:ext>
            </p:extLst>
          </p:nvPr>
        </p:nvGraphicFramePr>
        <p:xfrm>
          <a:off x="627253" y="2714015"/>
          <a:ext cx="3427476" cy="116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6" imgW="1193760" imgH="545760" progId="Equation.DSMT4">
                  <p:embed/>
                </p:oleObj>
              </mc:Choice>
              <mc:Fallback>
                <p:oleObj name="Equation" r:id="rId6" imgW="1193760" imgH="5457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3" y="2714015"/>
                        <a:ext cx="3427476" cy="1165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62716"/>
              </p:ext>
            </p:extLst>
          </p:nvPr>
        </p:nvGraphicFramePr>
        <p:xfrm>
          <a:off x="4760913" y="2687638"/>
          <a:ext cx="28924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8" imgW="1168200" imgH="774360" progId="Equation.DSMT4">
                  <p:embed/>
                </p:oleObj>
              </mc:Choice>
              <mc:Fallback>
                <p:oleObj name="Equation" r:id="rId8" imgW="1168200" imgH="7743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687638"/>
                        <a:ext cx="28924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36012" r="14448" b="2"/>
          <a:stretch/>
        </p:blipFill>
        <p:spPr>
          <a:xfrm>
            <a:off x="8780608" y="4799120"/>
            <a:ext cx="2309960" cy="197418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731825" y="4828674"/>
            <a:ext cx="2296564" cy="1722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61567" y="2383579"/>
            <a:ext cx="2580717" cy="2415541"/>
          </a:xfrm>
          <a:prstGeom prst="rect">
            <a:avLst/>
          </a:prstGeom>
        </p:spPr>
      </p:pic>
      <p:sp>
        <p:nvSpPr>
          <p:cNvPr id="319" name="Rounded Rectangle 31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400" name="Rounded Rectangle 39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401" name="Rounded Rectangle 40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402" name="Rounded Rectangle 40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403" name="Rounded Rectangle 40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404" name="Rounded Rectangle 40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405" name="Rounded Rectangle 40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406" name="Rounded Rectangle 40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407" name="Rounded Rectangle 40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408" name="Rounded Rectangle 40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409" name="Rounded Rectangle 40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410" name="Rounded Rectangle 40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411" name="Rounded Rectangle 41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412" name="Rounded Rectangle 41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413" name="Rounded Rectangle 41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414" name="Rounded Rectangle 41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415" name="Rounded Rectangle 41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416" name="Rounded Rectangle 41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417" name="Rounded Rectangle 41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418" name="Rounded Rectangle 41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419" name="Rounded Rectangle 41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420" name="Rounded Rectangle 41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421" name="Rounded Rectangle 42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422" name="Rounded Rectangle 42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423" name="Rounded Rectangle 42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425" name="Rounded Rectangle 42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426" name="Rounded Rectangle 42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427" name="Rounded Rectangle 42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428" name="Rounded Rectangle 42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429" name="Rounded Rectangle 42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430" name="Rounded Rectangle 42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431" name="Rounded Rectangle 43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432" name="Rounded Rectangle 43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433" name="Rounded Rectangle 43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434" name="Rounded Rectangle 43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435" name="Rounded Rectangle 43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436" name="Rounded Rectangle 43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437" name="Rounded Rectangle 43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438" name="Rounded Rectangle 43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439" name="Rounded Rectangle 43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440" name="Rounded Rectangle 43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441" name="Rounded Rectangle 44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442" name="Rounded Rectangle 44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443" name="Rounded Rectangle 44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444" name="Rounded Rectangle 44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445" name="Rounded Rectangle 44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446" name="Rounded Rectangle 44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447" name="Rounded Rectangle 44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448" name="Rounded Rectangle 44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449" name="Rounded Rectangle 44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450" name="Rounded Rectangle 44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451" name="Rounded Rectangle 45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452" name="Rounded Rectangle 45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453" name="Rounded Rectangle 45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454" name="Rounded Rectangle 45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455" name="Rounded Rectangle 45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456" name="Rounded Rectangle 45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457" name="Rounded Rectangle 45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458" name="Rounded Rectangle 45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459" name="Rounded Rectangle 45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460" name="Rounded Rectangle 45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461" name="Rounded Rectangle 46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462" name="Rounded Rectangle 46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463" name="Rounded Rectangle 46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464" name="Rounded Rectangle 46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465" name="Rounded Rectangle 46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466" name="Rounded Rectangle 46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467" name="Rounded Rectangle 46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468" name="Rounded Rectangle 46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469" name="Rounded Rectangle 46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470" name="Rounded Rectangle 46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71" name="Rounded Rectangle 47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72" name="Rounded Rectangle 47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73" name="Rounded Rectangle 47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74" name="Rounded Rectangle 47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75" name="Rounded Rectangle 47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76" name="Rounded Rectangle 47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77" name="Rounded Rectangle 47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8" name="Rounded Rectangle 47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79" name="Rounded Rectangle 47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80" name="Rounded Rectangle 47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481" name="Rounded Rectangle 48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482" name="Rounded Rectangle 48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483" name="Rounded Rectangle 48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484" name="Rounded Rectangle 48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485" name="Rounded Rectangle 48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486" name="Rounded Rectangle 48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487" name="Rounded Rectangle 48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488" name="Rounded Rectangle 48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489" name="Rounded Rectangle 48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490" name="Rounded Rectangle 48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491" name="Rounded Rectangle 49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492" name="Rounded Rectangle 49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493" name="Rounded Rectangle 49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494" name="Rounded Rectangle 49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495" name="Rounded Rectangle 49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496" name="Rounded Rectangle 49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497" name="Rounded Rectangle 49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498" name="Rounded Rectangle 49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499" name="Rounded Rectangle 49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500" name="Rounded Rectangle 49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501" name="Rounded Rectangle 50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502" name="Rounded Rectangle 50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503" name="Rounded Rectangle 50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504" name="Rounded Rectangle 50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505" name="Rounded Rectangle 50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506" name="Rounded Rectangle 50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507" name="Rounded Rectangle 50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508" name="Rounded Rectangle 50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509" name="Rounded Rectangle 50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510" name="Rounded Rectangle 50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511" name="Rounded Rectangle 51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512" name="Rounded Rectangle 51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513" name="Rounded Rectangle 51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514" name="Rounded Rectangle 51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515" name="Rounded Rectangle 51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516" name="Rounded Rectangle 51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517" name="Rounded Rectangle 51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518" name="Rounded Rectangle 51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519" name="Rounded Rectangle 51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520" name="Rounded Rectangle 51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521" name="Rounded Rectangle 52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522" name="Rounded Rectangle 52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523" name="Rounded Rectangle 52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24" name="Rounded Rectangle 52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25" name="Rounded Rectangle 52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26" name="Rounded Rectangle 52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27" name="Rounded Rectangle 52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28" name="Rounded Rectangle 52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29" name="Rounded Rectangle 52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30" name="Rounded Rectangle 52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1" name="Rounded Rectangle 53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32" name="Rounded Rectangle 53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33" name="Rounded Rectangle 53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34" name="Rounded Rectangle 53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35" name="Rounded Rectangle 53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36" name="Rounded Rectangle 53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37" name="Rounded Rectangle 53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538" name="Rounded Rectangle 53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539" name="Rounded Rectangle 53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540" name="Rounded Rectangle 53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541" name="Rounded Rectangle 54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542" name="Rounded Rectangle 54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543" name="Rounded Rectangle 54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544" name="Rounded Rectangle 54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545" name="Rounded Rectangle 54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546" name="Rounded Rectangle 54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547" name="Rounded Rectangle 54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548" name="Rounded Rectangle 54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549" name="Rounded Rectangle 54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550" name="Rounded Rectangle 54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551" name="Rounded Rectangle 55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552" name="Rounded Rectangle 55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553" name="Rounded Rectangle 55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554" name="Rounded Rectangle 55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555" name="Rounded Rectangle 55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556" name="Rounded Rectangle 55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557" name="Rounded Rectangle 55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558" name="Rounded Rectangle 55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559" name="Rounded Rectangle 55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560" name="Rounded Rectangle 55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561" name="Rounded Rectangle 56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562" name="Rounded Rectangle 56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563" name="Rounded Rectangle 56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564" name="Rounded Rectangle 56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565" name="Rounded Rectangle 56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566" name="Rounded Rectangle 56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567" name="Rounded Rectangle 56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568" name="Rounded Rectangle 56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569" name="Rounded Rectangle 56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570" name="Rounded Rectangle 56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571" name="Rounded Rectangle 57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572" name="Rounded Rectangle 57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573" name="Rounded Rectangle 57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574" name="Rounded Rectangle 57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575" name="Rounded Rectangle 57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576" name="Rounded Rectangle 57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577" name="Rounded Rectangle 57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578" name="Rounded Rectangle 57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579" name="Rounded Rectangle 57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580" name="Rounded Rectangle 57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581" name="Rounded Rectangle 58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582" name="Rounded Rectangle 58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583" name="Rounded Rectangle 58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584" name="Rounded Rectangle 58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585" name="Rounded Rectangle 58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586" name="Rounded Rectangle 58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587" name="Rounded Rectangle 58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588" name="Rounded Rectangle 58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589" name="Rounded Rectangle 58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590" name="Rounded Rectangle 58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591" name="Rounded Rectangle 59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592" name="Rounded Rectangle 59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593" name="Rounded Rectangle 59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594" name="Rounded Rectangle 59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595" name="Rounded Rectangle 59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596" name="Rounded Rectangle 59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597" name="Rounded Rectangle 59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598" name="Rounded Rectangle 59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599" name="Rounded Rectangle 59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600" name="Rounded Rectangle 59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601" name="Rounded Rectangle 60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602" name="Rounded Rectangle 60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603" name="Rounded Rectangle 60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604" name="Rounded Rectangle 60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605" name="Rounded Rectangle 60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606" name="Rounded Rectangle 60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607" name="Rounded Rectangle 60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608" name="Rounded Rectangle 60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609" name="Rounded Rectangle 60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610" name="Rounded Rectangle 609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611" name="Rounded Rectangle 610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612" name="Rounded Rectangle 611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613" name="Rounded Rectangle 612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614" name="Rounded Rectangle 613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615" name="Rounded Rectangle 614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616" name="Rounded Rectangle 615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617" name="Rounded Rectangle 616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618" name="Rounded Rectangle 617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619" name="Rounded Rectangle 618"/>
          <p:cNvSpPr/>
          <p:nvPr/>
        </p:nvSpPr>
        <p:spPr>
          <a:xfrm>
            <a:off x="9376877" y="441158"/>
            <a:ext cx="1908743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620" name="Oval 619"/>
          <p:cNvSpPr/>
          <p:nvPr/>
        </p:nvSpPr>
        <p:spPr>
          <a:xfrm>
            <a:off x="9881937" y="1050757"/>
            <a:ext cx="1122789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840017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0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"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0" grpId="0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  <p:bldP spid="561" grpId="0" animBg="1"/>
      <p:bldP spid="562" grpId="0" animBg="1"/>
      <p:bldP spid="563" grpId="0" animBg="1"/>
      <p:bldP spid="564" grpId="0" animBg="1"/>
      <p:bldP spid="565" grpId="0" animBg="1"/>
      <p:bldP spid="566" grpId="0" animBg="1"/>
      <p:bldP spid="567" grpId="0" animBg="1"/>
      <p:bldP spid="568" grpId="0" animBg="1"/>
      <p:bldP spid="569" grpId="0" animBg="1"/>
      <p:bldP spid="570" grpId="0" animBg="1"/>
      <p:bldP spid="571" grpId="0" animBg="1"/>
      <p:bldP spid="572" grpId="0" animBg="1"/>
      <p:bldP spid="573" grpId="0" animBg="1"/>
      <p:bldP spid="574" grpId="0" animBg="1"/>
      <p:bldP spid="575" grpId="0" animBg="1"/>
      <p:bldP spid="576" grpId="0" animBg="1"/>
      <p:bldP spid="577" grpId="0" animBg="1"/>
      <p:bldP spid="578" grpId="0" animBg="1"/>
      <p:bldP spid="579" grpId="0" animBg="1"/>
      <p:bldP spid="580" grpId="0" animBg="1"/>
      <p:bldP spid="581" grpId="0" animBg="1"/>
      <p:bldP spid="582" grpId="0" animBg="1"/>
      <p:bldP spid="583" grpId="0" animBg="1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0842" y="301170"/>
            <a:ext cx="11101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35734"/>
              </p:ext>
            </p:extLst>
          </p:nvPr>
        </p:nvGraphicFramePr>
        <p:xfrm>
          <a:off x="556126" y="1090863"/>
          <a:ext cx="3427476" cy="116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4" imgW="1193760" imgH="545760" progId="Equation.DSMT4">
                  <p:embed/>
                </p:oleObj>
              </mc:Choice>
              <mc:Fallback>
                <p:oleObj name="Equation" r:id="rId4" imgW="1193760" imgH="5457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26" y="1090863"/>
                        <a:ext cx="3427476" cy="1165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11923"/>
              </p:ext>
            </p:extLst>
          </p:nvPr>
        </p:nvGraphicFramePr>
        <p:xfrm>
          <a:off x="171450" y="2341563"/>
          <a:ext cx="10501313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6" imgW="3327120" imgH="1104840" progId="Equation.DSMT4">
                  <p:embed/>
                </p:oleObj>
              </mc:Choice>
              <mc:Fallback>
                <p:oleObj name="Equation" r:id="rId6" imgW="3327120" imgH="11048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341563"/>
                        <a:ext cx="10501313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1958" y="5422232"/>
            <a:ext cx="10395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; 3)</a:t>
            </a:r>
          </a:p>
        </p:txBody>
      </p:sp>
    </p:spTree>
    <p:extLst>
      <p:ext uri="{BB962C8B-B14F-4D97-AF65-F5344CB8AC3E}">
        <p14:creationId xmlns:p14="http://schemas.microsoft.com/office/powerpoint/2010/main" val="24468156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BQT PBT Toán 7 2

</file>

<file path=docProps/app.xml><?xml version="1.0" encoding="utf-8"?>
<Properties xmlns="http://schemas.openxmlformats.org/officeDocument/2006/extended-properties" xmlns:vt="http://schemas.openxmlformats.org/officeDocument/2006/docPropsVTypes">
  <TotalTime>3206</TotalTime>
  <Words>2084</Words>
  <Application>Microsoft Office PowerPoint</Application>
  <PresentationFormat>Widescreen</PresentationFormat>
  <Paragraphs>757</Paragraphs>
  <Slides>33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Rtim</vt:lpstr>
      <vt:lpstr>VNI-Zap</vt:lpstr>
      <vt:lpstr>Arial</vt:lpstr>
      <vt:lpstr>#9Slide07 SVNPosterizer KG Inli</vt:lpstr>
      <vt:lpstr>#9Slide03 SFU Futura_01</vt:lpstr>
      <vt:lpstr>Times New Roman</vt:lpstr>
      <vt:lpstr>#9Slide05 Atlantika</vt:lpstr>
      <vt:lpstr>#9Slide04 Rokkitt Black</vt:lpstr>
      <vt:lpstr>Calibri</vt:lpstr>
      <vt:lpstr>.VnTimeH</vt:lpstr>
      <vt:lpstr>Calibri Light</vt:lpstr>
      <vt:lpstr>.VnSouther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p án : Đeo khẩu trang đúng cách để phòng chống virút corona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dell</cp:lastModifiedBy>
  <cp:revision>205</cp:revision>
  <dcterms:created xsi:type="dcterms:W3CDTF">2018-10-29T09:59:25Z</dcterms:created>
  <dcterms:modified xsi:type="dcterms:W3CDTF">2021-09-05T08:32:44Z</dcterms:modified>
</cp:coreProperties>
</file>